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1611E9C" w14:textId="77777777" w:rsidR="002B256C" w:rsidRPr="006D6C07" w:rsidRDefault="002B256C" w:rsidP="002B256C">
      <w:pPr>
        <w:spacing w:line="360" w:lineRule="auto"/>
        <w:jc w:val="center"/>
        <w:rPr>
          <w:b/>
          <w:bCs/>
          <w:iCs/>
        </w:rPr>
      </w:pPr>
      <w:r w:rsidRPr="006D6C07">
        <w:rPr>
          <w:b/>
          <w:bCs/>
          <w:iCs/>
        </w:rPr>
        <w:t>Chương III: Phương pháp tọa độ trong mặt phẳng</w:t>
      </w:r>
    </w:p>
    <w:p w14:paraId="7D374167" w14:textId="77777777" w:rsidR="004D6688" w:rsidRDefault="002B256C" w:rsidP="002B256C">
      <w:pPr>
        <w:spacing w:line="360" w:lineRule="auto"/>
        <w:rPr>
          <w:bCs/>
          <w:i/>
          <w:iCs/>
        </w:rPr>
      </w:pPr>
      <w:r w:rsidRPr="006D6C07">
        <w:rPr>
          <w:bCs/>
          <w:i/>
          <w:iCs/>
        </w:rPr>
        <w:t>Ngày soạn:</w:t>
      </w:r>
      <w:r>
        <w:rPr>
          <w:bCs/>
          <w:i/>
          <w:iCs/>
        </w:rPr>
        <w:t>01</w:t>
      </w:r>
      <w:r w:rsidRPr="006D6C07">
        <w:rPr>
          <w:bCs/>
          <w:i/>
          <w:iCs/>
        </w:rPr>
        <w:t>/</w:t>
      </w:r>
      <w:r>
        <w:rPr>
          <w:bCs/>
          <w:i/>
          <w:iCs/>
        </w:rPr>
        <w:t>12</w:t>
      </w:r>
      <w:r w:rsidRPr="006D6C07">
        <w:rPr>
          <w:bCs/>
          <w:i/>
          <w:iCs/>
        </w:rPr>
        <w:t>/20</w:t>
      </w:r>
      <w:r>
        <w:rPr>
          <w:bCs/>
          <w:i/>
          <w:iCs/>
        </w:rPr>
        <w:t>21</w:t>
      </w:r>
      <w:r w:rsidRPr="006D6C07">
        <w:rPr>
          <w:bCs/>
          <w:i/>
          <w:iCs/>
        </w:rPr>
        <w:t xml:space="preserve">  </w:t>
      </w:r>
    </w:p>
    <w:p w14:paraId="3544C991" w14:textId="77777777" w:rsidR="004D6688" w:rsidRDefault="004D6688" w:rsidP="002B256C">
      <w:pPr>
        <w:spacing w:line="360" w:lineRule="auto"/>
        <w:rPr>
          <w:bCs/>
          <w:i/>
          <w:iCs/>
        </w:rPr>
      </w:pPr>
      <w:r>
        <w:rPr>
          <w:bCs/>
          <w:i/>
          <w:iCs/>
        </w:rPr>
        <w:t>GV  :Nguyễn Mạnh Hiệp</w:t>
      </w:r>
    </w:p>
    <w:p w14:paraId="678B9830" w14:textId="77777777" w:rsidR="004D6688" w:rsidRDefault="004D6688" w:rsidP="002B256C">
      <w:pPr>
        <w:spacing w:line="360" w:lineRule="auto"/>
        <w:rPr>
          <w:bCs/>
          <w:i/>
          <w:iCs/>
        </w:rPr>
      </w:pPr>
      <w:r>
        <w:rPr>
          <w:bCs/>
          <w:i/>
          <w:iCs/>
        </w:rPr>
        <w:t>Lớp :10TH</w:t>
      </w:r>
      <w:r w:rsidR="002B256C" w:rsidRPr="006D6C07">
        <w:rPr>
          <w:bCs/>
          <w:i/>
          <w:iCs/>
        </w:rPr>
        <w:tab/>
      </w:r>
      <w:r w:rsidR="002B256C" w:rsidRPr="006D6C07">
        <w:rPr>
          <w:bCs/>
          <w:i/>
          <w:iCs/>
        </w:rPr>
        <w:tab/>
      </w:r>
      <w:r w:rsidR="002B256C" w:rsidRPr="006D6C07">
        <w:rPr>
          <w:bCs/>
          <w:i/>
          <w:iCs/>
        </w:rPr>
        <w:tab/>
      </w:r>
    </w:p>
    <w:p w14:paraId="55DFFA4C" w14:textId="613C7619" w:rsidR="002B256C" w:rsidRPr="004D6688" w:rsidRDefault="002B256C" w:rsidP="004D6688">
      <w:pPr>
        <w:spacing w:line="360" w:lineRule="auto"/>
        <w:jc w:val="center"/>
        <w:rPr>
          <w:i/>
          <w:sz w:val="28"/>
          <w:szCs w:val="28"/>
        </w:rPr>
      </w:pPr>
      <w:r w:rsidRPr="004D6688">
        <w:rPr>
          <w:b/>
          <w:bCs/>
          <w:i/>
          <w:iCs/>
          <w:sz w:val="28"/>
          <w:szCs w:val="28"/>
        </w:rPr>
        <w:t>PHƯƠNG TRÌNH ĐƯỜNG THẲNG.</w:t>
      </w:r>
      <w:r w:rsidRPr="004D6688">
        <w:rPr>
          <w:b/>
          <w:bCs/>
          <w:i/>
          <w:iCs/>
          <w:sz w:val="28"/>
          <w:szCs w:val="28"/>
        </w:rPr>
        <w:t xml:space="preserve"> ( Tiết 1)</w:t>
      </w:r>
    </w:p>
    <w:p w14:paraId="5B44D67D" w14:textId="77777777" w:rsidR="002B256C" w:rsidRPr="006D6C07" w:rsidRDefault="002B256C" w:rsidP="002B256C">
      <w:pPr>
        <w:spacing w:line="360" w:lineRule="auto"/>
        <w:rPr>
          <w:b/>
        </w:rPr>
      </w:pPr>
      <w:r w:rsidRPr="006D6C07">
        <w:rPr>
          <w:b/>
        </w:rPr>
        <w:t>A-Mục tiêu:</w:t>
      </w:r>
    </w:p>
    <w:p w14:paraId="7AE56EBF" w14:textId="77777777" w:rsidR="002B256C" w:rsidRPr="006D6C07" w:rsidRDefault="002B256C" w:rsidP="002B256C">
      <w:pPr>
        <w:spacing w:line="360" w:lineRule="auto"/>
      </w:pPr>
      <w:r w:rsidRPr="006D6C07">
        <w:rPr>
          <w:b/>
          <w:bCs/>
        </w:rPr>
        <w:t>1</w:t>
      </w:r>
      <w:r w:rsidRPr="006D6C07">
        <w:t>.</w:t>
      </w:r>
      <w:r w:rsidRPr="006D6C07">
        <w:rPr>
          <w:b/>
          <w:bCs/>
        </w:rPr>
        <w:t>Kiến thức</w:t>
      </w:r>
      <w:r w:rsidRPr="006D6C07">
        <w:t xml:space="preserve"> : </w:t>
      </w:r>
    </w:p>
    <w:p w14:paraId="4ED68075" w14:textId="77777777" w:rsidR="002B256C" w:rsidRPr="006D6C07" w:rsidRDefault="002B256C" w:rsidP="002B256C">
      <w:pPr>
        <w:spacing w:line="360" w:lineRule="auto"/>
      </w:pPr>
      <w:r w:rsidRPr="006D6C07">
        <w:t>-Khái niệm véc tơ chỉ phương của đường thẳng</w:t>
      </w:r>
    </w:p>
    <w:p w14:paraId="160AF813" w14:textId="105B4290" w:rsidR="002B256C" w:rsidRPr="006D6C07" w:rsidRDefault="002B256C" w:rsidP="002B256C">
      <w:pPr>
        <w:spacing w:line="360" w:lineRule="auto"/>
      </w:pPr>
      <w:r w:rsidRPr="006D6C07">
        <w:t xml:space="preserve">-Phương trình tham số </w:t>
      </w:r>
      <w:r>
        <w:t>,</w:t>
      </w:r>
      <w:r w:rsidRPr="006D6C07">
        <w:t xml:space="preserve"> phương trình chín</w:t>
      </w:r>
      <w:r>
        <w:t xml:space="preserve">h tắc , phương trình  đường thẳng  có hệ số góc k </w:t>
      </w:r>
    </w:p>
    <w:p w14:paraId="3DDBB623" w14:textId="77777777" w:rsidR="002B256C" w:rsidRPr="006D6C07" w:rsidRDefault="002B256C" w:rsidP="002B256C">
      <w:pPr>
        <w:spacing w:line="360" w:lineRule="auto"/>
      </w:pPr>
      <w:r w:rsidRPr="006D6C07">
        <w:rPr>
          <w:b/>
          <w:bCs/>
        </w:rPr>
        <w:t>2.Kỹ năng</w:t>
      </w:r>
      <w:r w:rsidRPr="006D6C07">
        <w:t xml:space="preserve">: </w:t>
      </w:r>
    </w:p>
    <w:p w14:paraId="30E73043" w14:textId="18154A2F" w:rsidR="002B256C" w:rsidRPr="006D6C07" w:rsidRDefault="002B256C" w:rsidP="002B256C">
      <w:pPr>
        <w:spacing w:line="360" w:lineRule="auto"/>
      </w:pPr>
      <w:r w:rsidRPr="006D6C07">
        <w:t xml:space="preserve"> -Thành thạo cách xác định véctơ chỉ phương</w:t>
      </w:r>
      <w:r>
        <w:t xml:space="preserve"> </w:t>
      </w:r>
      <w:r w:rsidRPr="006D6C07">
        <w:t>của đường thẳng</w:t>
      </w:r>
      <w:r>
        <w:t xml:space="preserve"> ; mối quan hệ giữa hsg k của đt với vectơ chỉ phương </w:t>
      </w:r>
    </w:p>
    <w:p w14:paraId="3033421F" w14:textId="2F7BB55E" w:rsidR="002B256C" w:rsidRPr="006D6C07" w:rsidRDefault="002B256C" w:rsidP="002B256C">
      <w:pPr>
        <w:spacing w:line="360" w:lineRule="auto"/>
      </w:pPr>
      <w:r w:rsidRPr="006D6C07">
        <w:t xml:space="preserve">  -Viết được </w:t>
      </w:r>
      <w:r>
        <w:t>các dạng pt đường thẳng tham số , chính tắc , đt có hệ số góc k</w:t>
      </w:r>
    </w:p>
    <w:p w14:paraId="397C798D" w14:textId="77777777" w:rsidR="002B256C" w:rsidRPr="006D6C07" w:rsidRDefault="002B256C" w:rsidP="002B256C">
      <w:pPr>
        <w:spacing w:line="360" w:lineRule="auto"/>
      </w:pPr>
      <w:r w:rsidRPr="006D6C07">
        <w:rPr>
          <w:b/>
          <w:bCs/>
        </w:rPr>
        <w:t>3</w:t>
      </w:r>
      <w:r w:rsidRPr="006D6C07">
        <w:t>.</w:t>
      </w:r>
      <w:r w:rsidRPr="006D6C07">
        <w:rPr>
          <w:b/>
          <w:bCs/>
        </w:rPr>
        <w:t>Thái độ</w:t>
      </w:r>
      <w:r w:rsidRPr="006D6C07">
        <w:t>: -Cẩn thận, chính xác</w:t>
      </w:r>
    </w:p>
    <w:p w14:paraId="774FEB57" w14:textId="77777777" w:rsidR="002B256C" w:rsidRPr="006D6C07" w:rsidRDefault="002B256C" w:rsidP="002B256C">
      <w:pPr>
        <w:spacing w:line="360" w:lineRule="auto"/>
      </w:pPr>
      <w:r w:rsidRPr="006D6C07">
        <w:t xml:space="preserve">  -Biết được Toán học có ứng dụng trong thực tiễn. Nghiêm túc trong giờ học, thận trọng trong tính toán, tích cực xây dựng bài.</w:t>
      </w:r>
    </w:p>
    <w:p w14:paraId="50044FA2" w14:textId="77777777" w:rsidR="002B256C" w:rsidRPr="006D6C07" w:rsidRDefault="002B256C" w:rsidP="002B256C">
      <w:pPr>
        <w:spacing w:line="360" w:lineRule="auto"/>
        <w:jc w:val="both"/>
      </w:pPr>
      <w:r w:rsidRPr="006D6C07">
        <w:rPr>
          <w:b/>
          <w:bCs/>
        </w:rPr>
        <w:t>B.CHUẨN BỊ DỤNG CỤ</w:t>
      </w:r>
      <w:r w:rsidRPr="006D6C07">
        <w:t>:</w:t>
      </w:r>
    </w:p>
    <w:p w14:paraId="506FCA66" w14:textId="70985D0A" w:rsidR="002B256C" w:rsidRPr="006D6C07" w:rsidRDefault="002B256C" w:rsidP="002B256C">
      <w:pPr>
        <w:spacing w:line="360" w:lineRule="auto"/>
      </w:pPr>
      <w:r w:rsidRPr="006D6C07">
        <w:t>-</w:t>
      </w:r>
      <w:r w:rsidRPr="006D6C07">
        <w:rPr>
          <w:b/>
          <w:bCs/>
        </w:rPr>
        <w:t>Giáo viên</w:t>
      </w:r>
      <w:r w:rsidRPr="006D6C07">
        <w:t xml:space="preserve">: </w:t>
      </w:r>
      <w:r>
        <w:t>link giảng dạy , phần mềm vẽ hình Skedpad</w:t>
      </w:r>
    </w:p>
    <w:p w14:paraId="6BB48F02" w14:textId="77777777" w:rsidR="002B256C" w:rsidRPr="006D6C07" w:rsidRDefault="002B256C" w:rsidP="002B256C">
      <w:pPr>
        <w:spacing w:line="360" w:lineRule="auto"/>
      </w:pPr>
      <w:r w:rsidRPr="006D6C07">
        <w:t>-</w:t>
      </w:r>
      <w:r w:rsidRPr="006D6C07">
        <w:rPr>
          <w:b/>
          <w:bCs/>
        </w:rPr>
        <w:t>Học sinh</w:t>
      </w:r>
      <w:r w:rsidRPr="006D6C07">
        <w:t>: Sách giáo khoa. Chuẩn bị bài học ở nhà.</w:t>
      </w:r>
    </w:p>
    <w:p w14:paraId="08DF2568" w14:textId="77777777" w:rsidR="002B256C" w:rsidRPr="006D6C07" w:rsidRDefault="002B256C" w:rsidP="002B256C">
      <w:pPr>
        <w:spacing w:line="360" w:lineRule="auto"/>
      </w:pPr>
      <w:r w:rsidRPr="006D6C07">
        <w:rPr>
          <w:b/>
          <w:bCs/>
        </w:rPr>
        <w:t>C.TIẾN TRÌNH BÀI DẠY</w:t>
      </w:r>
      <w:r w:rsidRPr="006D6C07">
        <w:t>:</w:t>
      </w:r>
    </w:p>
    <w:p w14:paraId="73AACCFC" w14:textId="77777777" w:rsidR="002B256C" w:rsidRPr="006D6C07" w:rsidRDefault="002B256C" w:rsidP="002B256C">
      <w:pPr>
        <w:spacing w:line="360" w:lineRule="auto"/>
        <w:jc w:val="both"/>
        <w:rPr>
          <w:lang w:val="pt-BR"/>
        </w:rPr>
      </w:pPr>
      <w:r w:rsidRPr="006D6C07">
        <w:rPr>
          <w:b/>
          <w:bCs/>
          <w:lang w:val="pt-BR"/>
        </w:rPr>
        <w:t>1</w:t>
      </w:r>
      <w:r w:rsidRPr="006D6C07">
        <w:rPr>
          <w:lang w:val="pt-BR"/>
        </w:rPr>
        <w:t>-</w:t>
      </w:r>
      <w:r w:rsidRPr="006D6C07">
        <w:rPr>
          <w:b/>
          <w:bCs/>
          <w:lang w:val="pt-BR"/>
        </w:rPr>
        <w:t>Kiểm tra bài cũ</w:t>
      </w:r>
      <w:r w:rsidRPr="006D6C07">
        <w:rPr>
          <w:lang w:val="pt-BR"/>
        </w:rPr>
        <w:t xml:space="preserve">: </w:t>
      </w:r>
    </w:p>
    <w:p w14:paraId="7A86E750" w14:textId="77777777" w:rsidR="002B256C" w:rsidRPr="006D6C07" w:rsidRDefault="002B256C" w:rsidP="002B256C">
      <w:pPr>
        <w:spacing w:line="360" w:lineRule="auto"/>
        <w:jc w:val="both"/>
        <w:rPr>
          <w:lang w:val="pt-BR"/>
        </w:rPr>
      </w:pPr>
      <w:r w:rsidRPr="006D6C07">
        <w:rPr>
          <w:lang w:val="pt-BR"/>
        </w:rPr>
        <w:t xml:space="preserve">-Cho vectơ </w:t>
      </w:r>
      <w:r w:rsidRPr="006D6C07">
        <w:rPr>
          <w:noProof/>
          <w:position w:val="-12"/>
          <w:lang w:val="pt-BR"/>
        </w:rPr>
        <w:drawing>
          <wp:inline distT="0" distB="0" distL="0" distR="0" wp14:anchorId="097648CC" wp14:editId="19D37EF9">
            <wp:extent cx="595630" cy="282575"/>
            <wp:effectExtent l="0" t="0" r="0" b="317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630" cy="28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6C07">
        <w:rPr>
          <w:lang w:val="pt-BR"/>
        </w:rPr>
        <w:t xml:space="preserve"> xét </w:t>
      </w:r>
      <w:r w:rsidRPr="006D6C07">
        <w:rPr>
          <w:position w:val="-12"/>
          <w:lang w:val="pt-BR"/>
        </w:rPr>
        <w:object w:dxaOrig="1060" w:dyaOrig="400" w14:anchorId="61BAC7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7.75pt;height:22.2pt" o:ole="">
            <v:imagedata r:id="rId5" o:title=""/>
          </v:shape>
          <o:OLEObject Type="Embed" ProgID="Equation.DSMT4" ShapeID="_x0000_i1026" DrawAspect="Content" ObjectID="_1704554742" r:id="rId6"/>
        </w:object>
      </w:r>
      <w:r w:rsidRPr="006D6C07">
        <w:rPr>
          <w:lang w:val="pt-BR"/>
        </w:rPr>
        <w:t>. Nêu điều kiện để chúng cùng phương ?</w:t>
      </w:r>
    </w:p>
    <w:p w14:paraId="2464ED5D" w14:textId="77777777" w:rsidR="002B256C" w:rsidRPr="006D6C07" w:rsidRDefault="002B256C" w:rsidP="002B256C">
      <w:pPr>
        <w:spacing w:line="360" w:lineRule="auto"/>
        <w:jc w:val="both"/>
        <w:rPr>
          <w:lang w:val="pt-BR"/>
        </w:rPr>
      </w:pPr>
      <w:r w:rsidRPr="006D6C07">
        <w:rPr>
          <w:lang w:val="pt-BR"/>
        </w:rPr>
        <w:t xml:space="preserve">-Cho đường thẳng </w:t>
      </w:r>
      <w:r w:rsidRPr="006D6C07">
        <w:rPr>
          <w:position w:val="-4"/>
          <w:lang w:val="pt-BR"/>
        </w:rPr>
        <w:object w:dxaOrig="220" w:dyaOrig="260" w14:anchorId="55774C48">
          <v:shape id="_x0000_i1027" type="#_x0000_t75" style="width:12.55pt;height:14.45pt" o:ole="">
            <v:imagedata r:id="rId7" o:title=""/>
          </v:shape>
          <o:OLEObject Type="Embed" ProgID="Equation.DSMT4" ShapeID="_x0000_i1027" DrawAspect="Content" ObjectID="_1704554743" r:id="rId8"/>
        </w:object>
      </w:r>
      <w:r w:rsidRPr="006D6C07">
        <w:rPr>
          <w:lang w:val="pt-BR"/>
        </w:rPr>
        <w:t xml:space="preserve"> đi qua 2 điểm A(1; 1), B(2; 3). Nêu mối quan hệ giữa </w:t>
      </w:r>
      <w:r w:rsidRPr="006D6C07">
        <w:rPr>
          <w:position w:val="-4"/>
          <w:lang w:val="pt-BR"/>
        </w:rPr>
        <w:object w:dxaOrig="400" w:dyaOrig="320" w14:anchorId="5CB63E92">
          <v:shape id="_x0000_i1028" type="#_x0000_t75" style="width:22.6pt;height:17.75pt" o:ole="">
            <v:imagedata r:id="rId9" o:title=""/>
          </v:shape>
          <o:OLEObject Type="Embed" ProgID="Equation.DSMT4" ShapeID="_x0000_i1028" DrawAspect="Content" ObjectID="_1704554744" r:id="rId10"/>
        </w:object>
      </w:r>
      <w:r w:rsidRPr="006D6C07">
        <w:rPr>
          <w:lang w:val="pt-BR"/>
        </w:rPr>
        <w:t xml:space="preserve"> với </w:t>
      </w:r>
      <w:r w:rsidRPr="006D6C07">
        <w:rPr>
          <w:position w:val="-6"/>
          <w:lang w:val="pt-BR"/>
        </w:rPr>
        <w:object w:dxaOrig="220" w:dyaOrig="440" w14:anchorId="568B4DC4">
          <v:shape id="_x0000_i1029" type="#_x0000_t75" style="width:11pt;height:22pt" o:ole="">
            <v:imagedata r:id="rId11" o:title=""/>
          </v:shape>
          <o:OLEObject Type="Embed" ProgID="Equation.DSMT4" ShapeID="_x0000_i1029" DrawAspect="Content" ObjectID="_1704554745" r:id="rId12"/>
        </w:object>
      </w:r>
      <w:r w:rsidRPr="006D6C07">
        <w:rPr>
          <w:lang w:val="pt-BR"/>
        </w:rPr>
        <w:t xml:space="preserve"> = (2; 4) ?</w:t>
      </w:r>
    </w:p>
    <w:p w14:paraId="4EF2C1A8" w14:textId="77777777" w:rsidR="002B256C" w:rsidRPr="006D6C07" w:rsidRDefault="002B256C" w:rsidP="002B256C">
      <w:pPr>
        <w:spacing w:line="360" w:lineRule="auto"/>
        <w:jc w:val="both"/>
        <w:rPr>
          <w:lang w:val="pt-BR"/>
        </w:rPr>
      </w:pPr>
      <w:r w:rsidRPr="006D6C07">
        <w:rPr>
          <w:b/>
          <w:bCs/>
          <w:lang w:val="pt-BR"/>
        </w:rPr>
        <w:t>2-Đặt vấn đề bài mới</w:t>
      </w:r>
      <w:r w:rsidRPr="006D6C07">
        <w:rPr>
          <w:lang w:val="pt-BR"/>
        </w:rPr>
        <w:t xml:space="preserve">: </w:t>
      </w:r>
    </w:p>
    <w:p w14:paraId="51FC1EB3" w14:textId="77777777" w:rsidR="002B256C" w:rsidRPr="006D6C07" w:rsidRDefault="002B256C" w:rsidP="002B256C">
      <w:pPr>
        <w:spacing w:line="360" w:lineRule="auto"/>
        <w:rPr>
          <w:lang w:val="pt-BR"/>
        </w:rPr>
      </w:pPr>
      <w:r w:rsidRPr="006D6C07">
        <w:rPr>
          <w:b/>
          <w:bCs/>
          <w:lang w:val="pt-BR"/>
        </w:rPr>
        <w:t>3-Các hoạt động dạy học</w:t>
      </w:r>
      <w:r w:rsidRPr="006D6C07">
        <w:rPr>
          <w:lang w:val="pt-BR"/>
        </w:rPr>
        <w:t>:</w:t>
      </w:r>
    </w:p>
    <w:p w14:paraId="50329C9B" w14:textId="704B33CA" w:rsidR="002B256C" w:rsidRPr="006D6C07" w:rsidRDefault="002B256C" w:rsidP="002B256C">
      <w:pPr>
        <w:spacing w:line="360" w:lineRule="auto"/>
        <w:jc w:val="center"/>
        <w:rPr>
          <w:b/>
          <w:lang w:val="pt-BR"/>
        </w:rPr>
      </w:pPr>
      <w:r w:rsidRPr="006D6C07">
        <w:rPr>
          <w:b/>
          <w:lang w:val="pt-BR"/>
        </w:rPr>
        <w:t>Hoạt động I - Vectơ chỉ phương của đường thẳng</w:t>
      </w:r>
    </w:p>
    <w:tbl>
      <w:tblPr>
        <w:tblW w:w="9610" w:type="dxa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15"/>
        <w:gridCol w:w="4495"/>
      </w:tblGrid>
      <w:tr w:rsidR="002B256C" w:rsidRPr="002B256C" w14:paraId="0BA2444D" w14:textId="77777777" w:rsidTr="002B256C">
        <w:trPr>
          <w:jc w:val="center"/>
        </w:trPr>
        <w:tc>
          <w:tcPr>
            <w:tcW w:w="5115" w:type="dxa"/>
            <w:tcBorders>
              <w:top w:val="double" w:sz="4" w:space="0" w:color="auto"/>
            </w:tcBorders>
            <w:shd w:val="clear" w:color="auto" w:fill="auto"/>
          </w:tcPr>
          <w:p w14:paraId="40AECF82" w14:textId="4756DE3D" w:rsidR="002B256C" w:rsidRPr="002B256C" w:rsidRDefault="002B256C" w:rsidP="00A23C67">
            <w:pPr>
              <w:spacing w:line="360" w:lineRule="auto"/>
              <w:jc w:val="center"/>
              <w:rPr>
                <w:b/>
                <w:lang w:val="pt-BR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2B256C">
              <w:rPr>
                <w:b/>
                <w:lang w:val="pt-BR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HOẠT ĐỘNG THẦY </w:t>
            </w:r>
            <w:r w:rsidR="004D6688">
              <w:rPr>
                <w:b/>
                <w:lang w:val="pt-BR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VÀ</w:t>
            </w:r>
            <w:r w:rsidRPr="002B256C">
              <w:rPr>
                <w:b/>
                <w:lang w:val="pt-BR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TRÒ</w:t>
            </w:r>
          </w:p>
        </w:tc>
        <w:tc>
          <w:tcPr>
            <w:tcW w:w="4495" w:type="dxa"/>
            <w:tcBorders>
              <w:top w:val="double" w:sz="4" w:space="0" w:color="auto"/>
            </w:tcBorders>
            <w:shd w:val="clear" w:color="auto" w:fill="auto"/>
          </w:tcPr>
          <w:p w14:paraId="0D5B88F8" w14:textId="77777777" w:rsidR="002B256C" w:rsidRPr="002B256C" w:rsidRDefault="002B256C" w:rsidP="00A23C67">
            <w:pPr>
              <w:spacing w:line="360" w:lineRule="auto"/>
              <w:jc w:val="center"/>
              <w:rPr>
                <w:b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2B256C">
              <w:rPr>
                <w:b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NỘI DUNG KIẾN THỨC</w:t>
            </w:r>
          </w:p>
        </w:tc>
      </w:tr>
      <w:tr w:rsidR="002B256C" w:rsidRPr="006D6C07" w14:paraId="1543202A" w14:textId="77777777" w:rsidTr="002B256C">
        <w:trPr>
          <w:jc w:val="center"/>
        </w:trPr>
        <w:tc>
          <w:tcPr>
            <w:tcW w:w="5115" w:type="dxa"/>
            <w:tcBorders>
              <w:bottom w:val="double" w:sz="4" w:space="0" w:color="auto"/>
            </w:tcBorders>
            <w:shd w:val="clear" w:color="auto" w:fill="auto"/>
          </w:tcPr>
          <w:p w14:paraId="6B22E5E8" w14:textId="38C24A25" w:rsidR="002B256C" w:rsidRPr="006D6C07" w:rsidRDefault="002B256C" w:rsidP="00A23C67">
            <w:pPr>
              <w:spacing w:line="360" w:lineRule="auto"/>
            </w:pPr>
            <w:r w:rsidRPr="006D6C07">
              <w:rPr>
                <w:b/>
                <w:bCs/>
              </w:rPr>
              <w:t>G</w:t>
            </w:r>
            <w:r>
              <w:rPr>
                <w:b/>
                <w:bCs/>
              </w:rPr>
              <w:t>V</w:t>
            </w:r>
            <w:r w:rsidRPr="006D6C07">
              <w:rPr>
                <w:b/>
                <w:bCs/>
              </w:rPr>
              <w:t>:</w:t>
            </w:r>
            <w:r w:rsidRPr="006D6C07">
              <w:t xml:space="preserve"> Quan sát hình vẽ, thế nào là vt chỉ phương của 1 đường thẳng </w:t>
            </w:r>
            <w:r w:rsidRPr="006D6C07">
              <w:rPr>
                <w:position w:val="-4"/>
              </w:rPr>
              <w:object w:dxaOrig="220" w:dyaOrig="260" w14:anchorId="3933332B">
                <v:shape id="_x0000_i1408" type="#_x0000_t75" style="width:12.55pt;height:14.45pt" o:ole="">
                  <v:imagedata r:id="rId7" o:title=""/>
                </v:shape>
                <o:OLEObject Type="Embed" ProgID="Equation.DSMT4" ShapeID="_x0000_i1408" DrawAspect="Content" ObjectID="_1704554746" r:id="rId13"/>
              </w:object>
            </w:r>
            <w:r w:rsidRPr="006D6C07">
              <w:t xml:space="preserve"> ?</w:t>
            </w:r>
          </w:p>
          <w:p w14:paraId="34DAEE5E" w14:textId="77777777" w:rsidR="002B256C" w:rsidRPr="006D6C07" w:rsidRDefault="002B256C" w:rsidP="00A23C67">
            <w:pPr>
              <w:spacing w:line="360" w:lineRule="auto"/>
            </w:pPr>
            <w:r w:rsidRPr="006D6C07">
              <w:t>Gv chính xác cho học sinh ghi</w:t>
            </w:r>
          </w:p>
          <w:p w14:paraId="4DF75401" w14:textId="10A33F1E" w:rsidR="002B256C" w:rsidRPr="006D6C07" w:rsidRDefault="002B256C" w:rsidP="00A23C67">
            <w:pPr>
              <w:spacing w:line="360" w:lineRule="auto"/>
            </w:pPr>
            <w:r w:rsidRPr="006D6C07">
              <w:rPr>
                <w:b/>
                <w:bCs/>
              </w:rPr>
              <w:t>H</w:t>
            </w:r>
            <w:r>
              <w:rPr>
                <w:b/>
                <w:bCs/>
              </w:rPr>
              <w:t>s</w:t>
            </w:r>
            <w:r w:rsidRPr="006D6C07">
              <w:rPr>
                <w:b/>
                <w:bCs/>
              </w:rPr>
              <w:t>:</w:t>
            </w:r>
            <w:r w:rsidRPr="006D6C07">
              <w:t xml:space="preserve"> </w:t>
            </w:r>
          </w:p>
          <w:p w14:paraId="245E8B9F" w14:textId="108A0348" w:rsidR="002B256C" w:rsidRDefault="002B256C" w:rsidP="00A23C67">
            <w:pPr>
              <w:spacing w:line="360" w:lineRule="auto"/>
            </w:pPr>
            <w:r w:rsidRPr="006D6C07">
              <w:lastRenderedPageBreak/>
              <w:t xml:space="preserve">Vt chỉ phương là vt có giá song song hoặc trùng với </w:t>
            </w:r>
            <w:r w:rsidRPr="006D6C07">
              <w:rPr>
                <w:noProof/>
                <w:position w:val="-4"/>
              </w:rPr>
              <w:drawing>
                <wp:inline distT="0" distB="0" distL="0" distR="0" wp14:anchorId="7C3EBFBA" wp14:editId="0E4E2AE0">
                  <wp:extent cx="222885" cy="210820"/>
                  <wp:effectExtent l="0" t="0" r="5715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" cy="210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7ABB0E0" w14:textId="1D20296B" w:rsidR="002B256C" w:rsidRPr="006D6C07" w:rsidRDefault="002B256C" w:rsidP="00A23C67">
            <w:pPr>
              <w:spacing w:line="360" w:lineRule="auto"/>
            </w:pPr>
            <w:r w:rsidRPr="006D6C07">
              <w:rPr>
                <w:b/>
                <w:bCs/>
              </w:rPr>
              <w:t>G</w:t>
            </w:r>
            <w:r>
              <w:rPr>
                <w:b/>
                <w:bCs/>
              </w:rPr>
              <w:t>v</w:t>
            </w:r>
            <w:r w:rsidRPr="006D6C07">
              <w:rPr>
                <w:b/>
                <w:bCs/>
              </w:rPr>
              <w:t>:</w:t>
            </w:r>
            <w:r w:rsidRPr="006D6C07">
              <w:t xml:space="preserve">  </w:t>
            </w:r>
            <w:r w:rsidRPr="006D6C07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5AB2B716" wp14:editId="15AF3559">
                      <wp:simplePos x="0" y="0"/>
                      <wp:positionH relativeFrom="column">
                        <wp:posOffset>3306579</wp:posOffset>
                      </wp:positionH>
                      <wp:positionV relativeFrom="paragraph">
                        <wp:posOffset>77470</wp:posOffset>
                      </wp:positionV>
                      <wp:extent cx="2467610" cy="1082040"/>
                      <wp:effectExtent l="6985" t="4445" r="1905" b="8890"/>
                      <wp:wrapNone/>
                      <wp:docPr id="22" name="Group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467610" cy="1082040"/>
                                <a:chOff x="2336" y="12132"/>
                                <a:chExt cx="4089" cy="2160"/>
                              </a:xfrm>
                            </wpg:grpSpPr>
                            <wpg:grpSp>
                              <wpg:cNvPr id="23" name="Group 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336" y="12312"/>
                                  <a:ext cx="3618" cy="1980"/>
                                  <a:chOff x="2336" y="12312"/>
                                  <a:chExt cx="3618" cy="1980"/>
                                </a:xfrm>
                              </wpg:grpSpPr>
                              <wps:wsp>
                                <wps:cNvPr id="24" name="Line 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336" y="13932"/>
                                    <a:ext cx="361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" name="Line 5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939" y="12312"/>
                                    <a:ext cx="0" cy="19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" name="Line 6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3341" y="12852"/>
                                    <a:ext cx="1809" cy="12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7" name="Line 7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3475" y="12672"/>
                                    <a:ext cx="804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28" name="Text Box 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37" y="12132"/>
                                  <a:ext cx="536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B2E2C8A" w14:textId="77777777" w:rsidR="002B256C" w:rsidRDefault="002B256C" w:rsidP="002B256C">
                                    <w: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" name="Text Box 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949" y="12312"/>
                                  <a:ext cx="670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3E1654B" w14:textId="77777777" w:rsidR="002B256C" w:rsidRDefault="002B256C" w:rsidP="002B256C">
                                    <w:r w:rsidRPr="00C418D4">
                                      <w:rPr>
                                        <w:position w:val="-4"/>
                                      </w:rPr>
                                      <w:object w:dxaOrig="220" w:dyaOrig="260" w14:anchorId="73EF9063">
                                        <v:shape id="_x0000_i1411" type="#_x0000_t75" style="width:12.55pt;height:14.45pt" o:ole="">
                                          <v:imagedata r:id="rId7" o:title=""/>
                                        </v:shape>
                                        <o:OLEObject Type="Embed" ProgID="Equation.DSMT4" ShapeID="_x0000_i1411" DrawAspect="Content" ObjectID="_1704554757" r:id="rId15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" name="Text Box 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09" y="12312"/>
                                  <a:ext cx="670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CDF0094" w14:textId="77777777" w:rsidR="002B256C" w:rsidRDefault="002B256C" w:rsidP="002B256C">
                                    <w:r w:rsidRPr="00B25538">
                                      <w:rPr>
                                        <w:position w:val="-6"/>
                                      </w:rPr>
                                      <w:object w:dxaOrig="220" w:dyaOrig="440" w14:anchorId="48832964">
                                        <v:shape id="_x0000_i1412" type="#_x0000_t75" style="width:11pt;height:22pt" o:ole="">
                                          <v:imagedata r:id="rId11" o:title=""/>
                                        </v:shape>
                                        <o:OLEObject Type="Embed" ProgID="Equation.DSMT4" ShapeID="_x0000_i1412" DrawAspect="Content" ObjectID="_1704554758" r:id="rId16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" name="Text Box 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65" y="13434"/>
                                  <a:ext cx="670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AE9F55B" w14:textId="77777777" w:rsidR="002B256C" w:rsidRPr="00B25538" w:rsidRDefault="002B256C" w:rsidP="002B256C">
                                    <w:pPr>
                                      <w:rPr>
                                        <w:b/>
                                      </w:rPr>
                                    </w:pPr>
                                    <w:r>
                                      <w:rPr>
                                        <w:b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" name="Text Box 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89" y="13569"/>
                                  <a:ext cx="536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91EEE59" w14:textId="77777777" w:rsidR="002B256C" w:rsidRDefault="002B256C" w:rsidP="002B256C">
                                    <w: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AB2B716" id="Group 22" o:spid="_x0000_s1026" style="position:absolute;margin-left:260.35pt;margin-top:6.1pt;width:194.3pt;height:85.2pt;z-index:251659264" coordorigin="2336,12132" coordsize="4089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">
                      <v:group id="Group 3" o:spid="_x0000_s1027" style="position:absolute;left:2336;top:12312;width:3618;height:1980" coordorigin="2336,12312" coordsize="3618,19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    <v:line id="Line 4" o:spid="_x0000_s1028" style="position:absolute;visibility:visible;mso-wrap-style:square" from="2336,13932" to="5954,13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">
                          <v:stroke endarrow="block"/>
                        </v:line>
                        <v:line id="Line 5" o:spid="_x0000_s1029" style="position:absolute;flip:y;visibility:visible;mso-wrap-style:square" from="2939,12312" to="2939,142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">
                          <v:stroke endarrow="block"/>
                        </v:line>
                        <v:line id="Line 6" o:spid="_x0000_s1030" style="position:absolute;flip:y;visibility:visible;mso-wrap-style:square" from="3341,12852" to="5150,141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"/>
                        <v:line id="Line 7" o:spid="_x0000_s1031" style="position:absolute;flip:y;visibility:visible;mso-wrap-style:square" from="3475,12672" to="4279,132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">
                          <v:stroke endarrow="block"/>
                        </v:line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8" o:spid="_x0000_s1032" type="#_x0000_t202" style="position:absolute;left:2537;top:12132;width:536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      <v:textbox>
                          <w:txbxContent>
                            <w:p w14:paraId="6B2E2C8A" w14:textId="77777777" w:rsidR="002B256C" w:rsidRDefault="002B256C" w:rsidP="002B256C">
                              <w:r>
                                <w:t>y</w:t>
                              </w:r>
                            </w:p>
                          </w:txbxContent>
                        </v:textbox>
                      </v:shape>
                      <v:shape id="Text Box 9" o:spid="_x0000_s1033" type="#_x0000_t202" style="position:absolute;left:4949;top:12312;width:67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rbZ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PIW/L/EHyPwXAAD//wMAUEsBAi0AFAAGAAgAAAAhANvh9svuAAAAhQEAABMAAAAAAAAAAAAA&#10;AAAAAAAAAFtDb250ZW50X1R5cGVzXS54bWxQSwECLQAUAAYACAAAACEAWvQsW78AAAAVAQAACwAA&#10;AAAAAAAAAAAAAAAfAQAAX3JlbHMvLnJlbHNQSwECLQAUAAYACAAAACEAA9a22cMAAADbAAAADwAA&#10;AAAAAAAAAAAAAAAHAgAAZHJzL2Rvd25yZXYueG1sUEsFBgAAAAADAAMAtwAAAPcCAAAAAA==&#10;" filled="f" stroked="f">
                        <v:textbox>
                          <w:txbxContent>
                            <w:p w14:paraId="03E1654B" w14:textId="77777777" w:rsidR="002B256C" w:rsidRDefault="002B256C" w:rsidP="002B256C">
                              <w:r w:rsidRPr="00C418D4">
                                <w:rPr>
                                  <w:position w:val="-4"/>
                                </w:rPr>
                                <w:object w:dxaOrig="220" w:dyaOrig="260" w14:anchorId="73EF9063">
                                  <v:shape id="_x0000_i1411" type="#_x0000_t75" style="width:12.55pt;height:14.45pt" o:ole="">
                                    <v:imagedata r:id="rId7" o:title=""/>
                                  </v:shape>
                                  <o:OLEObject Type="Embed" ProgID="Equation.DSMT4" ShapeID="_x0000_i1411" DrawAspect="Content" ObjectID="_1704554757" r:id="rId1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10" o:spid="_x0000_s1034" type="#_x0000_t202" style="position:absolute;left:3609;top:12312;width:67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YmZ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9+pJ+gFzeAAAA//8DAFBLAQItABQABgAIAAAAIQDb4fbL7gAAAIUBAAATAAAAAAAAAAAAAAAA&#10;AAAAAABbQ29udGVudF9UeXBlc10ueG1sUEsBAi0AFAAGAAgAAAAhAFr0LFu/AAAAFQEAAAsAAAAA&#10;AAAAAAAAAAAAHwEAAF9yZWxzLy5yZWxzUEsBAi0AFAAGAAgAAAAhABc1iZnBAAAA2wAAAA8AAAAA&#10;AAAAAAAAAAAABwIAAGRycy9kb3ducmV2LnhtbFBLBQYAAAAAAwADALcAAAD1AgAAAAA=&#10;" filled="f" stroked="f">
                        <v:textbox>
                          <w:txbxContent>
                            <w:p w14:paraId="4CDF0094" w14:textId="77777777" w:rsidR="002B256C" w:rsidRDefault="002B256C" w:rsidP="002B256C">
                              <w:r w:rsidRPr="00B25538">
                                <w:rPr>
                                  <w:position w:val="-6"/>
                                </w:rPr>
                                <w:object w:dxaOrig="220" w:dyaOrig="440" w14:anchorId="48832964">
                                  <v:shape id="_x0000_i1412" type="#_x0000_t75" style="width:11pt;height:22pt" o:ole="">
                                    <v:imagedata r:id="rId11" o:title=""/>
                                  </v:shape>
                                  <o:OLEObject Type="Embed" ProgID="Equation.DSMT4" ShapeID="_x0000_i1412" DrawAspect="Content" ObjectID="_1704554758" r:id="rId1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11" o:spid="_x0000_s1035" type="#_x0000_t202" style="position:absolute;left:2465;top:13434;width:67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wC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" filled="f" stroked="f">
                        <v:textbox>
                          <w:txbxContent>
                            <w:p w14:paraId="2AE9F55B" w14:textId="77777777" w:rsidR="002B256C" w:rsidRPr="00B25538" w:rsidRDefault="002B256C" w:rsidP="002B256C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12" o:spid="_x0000_s1036" type="#_x0000_t202" style="position:absolute;left:5889;top:13569;width:536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      <v:textbox>
                          <w:txbxContent>
                            <w:p w14:paraId="191EEE59" w14:textId="77777777" w:rsidR="002B256C" w:rsidRDefault="002B256C" w:rsidP="002B256C">
                              <w:r>
                                <w:t>x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t>Đ</w:t>
            </w:r>
            <w:r w:rsidRPr="006D6C07">
              <w:t xml:space="preserve">ường thẳng có thể có bao nhiêu vt chỉ phương ? </w:t>
            </w:r>
          </w:p>
          <w:p w14:paraId="696272C1" w14:textId="7097EFB8" w:rsidR="002B256C" w:rsidRPr="006D6C07" w:rsidRDefault="002B256C" w:rsidP="00A23C67">
            <w:pPr>
              <w:spacing w:line="360" w:lineRule="auto"/>
            </w:pPr>
            <w:r w:rsidRPr="006D6C07">
              <w:rPr>
                <w:b/>
                <w:bCs/>
              </w:rPr>
              <w:t>H</w:t>
            </w:r>
            <w:r>
              <w:rPr>
                <w:b/>
                <w:bCs/>
              </w:rPr>
              <w:t>s</w:t>
            </w:r>
            <w:r w:rsidRPr="006D6C07">
              <w:rPr>
                <w:b/>
                <w:bCs/>
              </w:rPr>
              <w:t>:</w:t>
            </w:r>
            <w:r w:rsidRPr="006D6C07">
              <w:t xml:space="preserve"> </w:t>
            </w:r>
            <w:r>
              <w:t xml:space="preserve"> </w:t>
            </w:r>
            <w:r w:rsidRPr="006D6C07">
              <w:t>1đường thẳng có vô số vt chỉ phương</w:t>
            </w:r>
          </w:p>
          <w:p w14:paraId="00D948C2" w14:textId="77777777" w:rsidR="002B256C" w:rsidRPr="006D6C07" w:rsidRDefault="002B256C" w:rsidP="00A23C67">
            <w:pPr>
              <w:spacing w:line="360" w:lineRule="auto"/>
            </w:pPr>
          </w:p>
          <w:p w14:paraId="2AC8EA82" w14:textId="77777777" w:rsidR="002B256C" w:rsidRPr="006D6C07" w:rsidRDefault="002B256C" w:rsidP="00A23C67">
            <w:pPr>
              <w:spacing w:line="360" w:lineRule="auto"/>
            </w:pPr>
          </w:p>
        </w:tc>
        <w:tc>
          <w:tcPr>
            <w:tcW w:w="4495" w:type="dxa"/>
            <w:tcBorders>
              <w:bottom w:val="double" w:sz="4" w:space="0" w:color="auto"/>
            </w:tcBorders>
            <w:shd w:val="clear" w:color="auto" w:fill="auto"/>
          </w:tcPr>
          <w:p w14:paraId="78D94142" w14:textId="77777777" w:rsidR="002B256C" w:rsidRPr="006D6C07" w:rsidRDefault="002B256C" w:rsidP="00A23C67">
            <w:pPr>
              <w:spacing w:line="360" w:lineRule="auto"/>
              <w:rPr>
                <w:b/>
                <w:bCs/>
                <w:u w:val="single"/>
              </w:rPr>
            </w:pPr>
            <w:r w:rsidRPr="006D6C07">
              <w:rPr>
                <w:b/>
                <w:bCs/>
              </w:rPr>
              <w:lastRenderedPageBreak/>
              <w:t>I .</w:t>
            </w:r>
            <w:r w:rsidRPr="006D6C07">
              <w:rPr>
                <w:b/>
                <w:bCs/>
                <w:u w:val="single"/>
              </w:rPr>
              <w:t>Vect</w:t>
            </w:r>
            <w:r w:rsidRPr="006D6C07">
              <w:rPr>
                <w:b/>
                <w:bCs/>
                <w:u w:val="single"/>
                <w:lang w:val="vi-VN"/>
              </w:rPr>
              <w:t xml:space="preserve">ơ </w:t>
            </w:r>
            <w:r w:rsidRPr="006D6C07">
              <w:rPr>
                <w:b/>
                <w:bCs/>
                <w:u w:val="single"/>
              </w:rPr>
              <w:t>chỉ phương của đường thẳng:</w:t>
            </w:r>
          </w:p>
          <w:p w14:paraId="41A989FC" w14:textId="77777777" w:rsidR="002B256C" w:rsidRPr="006D6C07" w:rsidRDefault="002B256C" w:rsidP="00A23C67">
            <w:pPr>
              <w:spacing w:line="360" w:lineRule="auto"/>
            </w:pPr>
            <w:r w:rsidRPr="006D6C07">
              <w:rPr>
                <w:b/>
                <w:bCs/>
                <w:i/>
                <w:iCs/>
                <w:u w:val="single"/>
              </w:rPr>
              <w:t>ĐN</w:t>
            </w:r>
            <w:r w:rsidRPr="006D6C07">
              <w:t xml:space="preserve">: Vectơ </w:t>
            </w:r>
            <w:r w:rsidRPr="006D6C07">
              <w:rPr>
                <w:noProof/>
                <w:position w:val="-6"/>
              </w:rPr>
              <w:drawing>
                <wp:inline distT="0" distB="0" distL="0" distR="0" wp14:anchorId="67CF80DB" wp14:editId="1E8F3537">
                  <wp:extent cx="126365" cy="216535"/>
                  <wp:effectExtent l="0" t="0" r="6985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365" cy="216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D6C07">
              <w:t xml:space="preserve"> được gọi là vt chỉ phương của đường thẳng </w:t>
            </w:r>
            <w:r w:rsidRPr="006D6C07">
              <w:rPr>
                <w:noProof/>
                <w:position w:val="-4"/>
              </w:rPr>
              <w:drawing>
                <wp:inline distT="0" distB="0" distL="0" distR="0" wp14:anchorId="76F948C8" wp14:editId="546A1DA3">
                  <wp:extent cx="126365" cy="114300"/>
                  <wp:effectExtent l="0" t="0" r="6985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365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D6C07">
              <w:t xml:space="preserve"> nếu </w:t>
            </w:r>
            <w:r w:rsidRPr="006D6C07">
              <w:rPr>
                <w:noProof/>
                <w:position w:val="-6"/>
              </w:rPr>
              <w:drawing>
                <wp:inline distT="0" distB="0" distL="0" distR="0" wp14:anchorId="05FFCF29" wp14:editId="41BAFC4F">
                  <wp:extent cx="354965" cy="216535"/>
                  <wp:effectExtent l="0" t="0" r="6985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4965" cy="216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D6C07">
              <w:t xml:space="preserve"> xét giá của </w:t>
            </w:r>
            <w:r w:rsidRPr="006D6C07">
              <w:rPr>
                <w:noProof/>
                <w:position w:val="-6"/>
              </w:rPr>
              <w:drawing>
                <wp:inline distT="0" distB="0" distL="0" distR="0" wp14:anchorId="3D6E472E" wp14:editId="4AAD7971">
                  <wp:extent cx="126365" cy="216535"/>
                  <wp:effectExtent l="0" t="0" r="6985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365" cy="216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D6C07">
              <w:t xml:space="preserve"> song song hoặc trùng với </w:t>
            </w:r>
            <w:r w:rsidRPr="006D6C07">
              <w:rPr>
                <w:position w:val="-4"/>
              </w:rPr>
              <w:object w:dxaOrig="220" w:dyaOrig="260" w14:anchorId="7C18B3B2">
                <v:shape id="_x0000_i1409" type="#_x0000_t75" style="width:12.55pt;height:14.45pt" o:ole="">
                  <v:imagedata r:id="rId7" o:title=""/>
                </v:shape>
                <o:OLEObject Type="Embed" ProgID="Equation.DSMT4" ShapeID="_x0000_i1409" DrawAspect="Content" ObjectID="_1704554747" r:id="rId21"/>
              </w:object>
            </w:r>
            <w:r w:rsidRPr="006D6C07">
              <w:t>.</w:t>
            </w:r>
          </w:p>
          <w:p w14:paraId="201F544D" w14:textId="2ABF7CDC" w:rsidR="002B256C" w:rsidRPr="006D6C07" w:rsidRDefault="002B256C" w:rsidP="00A23C67">
            <w:pPr>
              <w:spacing w:line="360" w:lineRule="auto"/>
            </w:pPr>
            <w:r w:rsidRPr="006D6C07">
              <w:rPr>
                <w:b/>
                <w:bCs/>
                <w:i/>
                <w:iCs/>
                <w:u w:val="single"/>
              </w:rPr>
              <w:lastRenderedPageBreak/>
              <w:t>NX</w:t>
            </w:r>
            <w:r w:rsidRPr="006D6C07">
              <w:t>: +Vectơ k</w:t>
            </w:r>
            <w:r w:rsidRPr="006D6C07">
              <w:rPr>
                <w:noProof/>
                <w:position w:val="-6"/>
              </w:rPr>
              <w:drawing>
                <wp:inline distT="0" distB="0" distL="0" distR="0" wp14:anchorId="096A3539" wp14:editId="4A887B70">
                  <wp:extent cx="126365" cy="216535"/>
                  <wp:effectExtent l="0" t="0" r="6985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365" cy="216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D6C07">
              <w:t xml:space="preserve"> cũng là vt chỉ phương của đthẳng </w:t>
            </w:r>
            <w:r w:rsidRPr="006D6C07">
              <w:rPr>
                <w:position w:val="-4"/>
              </w:rPr>
              <w:object w:dxaOrig="220" w:dyaOrig="260" w14:anchorId="70F44636">
                <v:shape id="_x0000_i1410" type="#_x0000_t75" style="width:12.55pt;height:14.45pt" o:ole="">
                  <v:imagedata r:id="rId7" o:title=""/>
                </v:shape>
                <o:OLEObject Type="Embed" ProgID="Equation.DSMT4" ShapeID="_x0000_i1410" DrawAspect="Content" ObjectID="_1704554748" r:id="rId22"/>
              </w:object>
            </w:r>
            <w:r w:rsidRPr="006D6C07">
              <w:t xml:space="preserve"> (k</w:t>
            </w:r>
            <w:r w:rsidRPr="006D6C07">
              <w:rPr>
                <w:noProof/>
                <w:position w:val="-4"/>
              </w:rPr>
              <w:drawing>
                <wp:inline distT="0" distB="0" distL="0" distR="0" wp14:anchorId="66366D3E" wp14:editId="5109C574">
                  <wp:extent cx="138430" cy="13843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430" cy="138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D6C07">
              <w:t xml:space="preserve">0)           </w:t>
            </w:r>
          </w:p>
          <w:p w14:paraId="6CF1D9F3" w14:textId="2A188B91" w:rsidR="002B256C" w:rsidRPr="006D6C07" w:rsidRDefault="002B256C" w:rsidP="00A23C67">
            <w:pPr>
              <w:spacing w:line="360" w:lineRule="auto"/>
            </w:pPr>
            <w:r w:rsidRPr="006D6C07">
              <w:t xml:space="preserve"> </w:t>
            </w:r>
          </w:p>
        </w:tc>
      </w:tr>
    </w:tbl>
    <w:p w14:paraId="4B35997D" w14:textId="25867C61" w:rsidR="002B256C" w:rsidRPr="006D6C07" w:rsidRDefault="002B256C" w:rsidP="002B256C">
      <w:pPr>
        <w:spacing w:line="360" w:lineRule="auto"/>
        <w:jc w:val="center"/>
      </w:pPr>
      <w:r w:rsidRPr="006D6C07">
        <w:rPr>
          <w:b/>
          <w:bCs/>
        </w:rPr>
        <w:lastRenderedPageBreak/>
        <w:t>HOẠT ĐỘNG II: Ph</w:t>
      </w:r>
      <w:r w:rsidRPr="006D6C07">
        <w:rPr>
          <w:b/>
          <w:bCs/>
          <w:lang w:val="vi-VN"/>
        </w:rPr>
        <w:t>ương trình tham số của đường thẳng:</w:t>
      </w:r>
    </w:p>
    <w:tbl>
      <w:tblPr>
        <w:tblW w:w="1006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60"/>
        <w:gridCol w:w="5505"/>
      </w:tblGrid>
      <w:tr w:rsidR="002B256C" w:rsidRPr="006D6C07" w14:paraId="70524713" w14:textId="77777777" w:rsidTr="002B256C">
        <w:trPr>
          <w:jc w:val="center"/>
        </w:trPr>
        <w:tc>
          <w:tcPr>
            <w:tcW w:w="4560" w:type="dxa"/>
            <w:tcBorders>
              <w:top w:val="double" w:sz="4" w:space="0" w:color="auto"/>
              <w:left w:val="double" w:sz="4" w:space="0" w:color="auto"/>
            </w:tcBorders>
            <w:shd w:val="clear" w:color="auto" w:fill="auto"/>
          </w:tcPr>
          <w:p w14:paraId="624E2D05" w14:textId="77777777" w:rsidR="002B256C" w:rsidRPr="006D6C07" w:rsidRDefault="002B256C" w:rsidP="00A23C67">
            <w:pPr>
              <w:spacing w:line="360" w:lineRule="auto"/>
              <w:jc w:val="center"/>
              <w:rPr>
                <w:b/>
                <w:bCs/>
              </w:rPr>
            </w:pPr>
            <w:r w:rsidRPr="006D6C07">
              <w:rPr>
                <w:b/>
                <w:bCs/>
              </w:rPr>
              <w:t>HOẠT ĐỘNG CỦA GV - HS</w:t>
            </w:r>
          </w:p>
        </w:tc>
        <w:tc>
          <w:tcPr>
            <w:tcW w:w="5505" w:type="dxa"/>
            <w:tcBorders>
              <w:top w:val="double" w:sz="4" w:space="0" w:color="auto"/>
              <w:right w:val="double" w:sz="4" w:space="0" w:color="auto"/>
            </w:tcBorders>
            <w:shd w:val="clear" w:color="auto" w:fill="auto"/>
          </w:tcPr>
          <w:p w14:paraId="6C220622" w14:textId="77777777" w:rsidR="002B256C" w:rsidRPr="006D6C07" w:rsidRDefault="002B256C" w:rsidP="00A23C67">
            <w:pPr>
              <w:spacing w:line="360" w:lineRule="auto"/>
              <w:jc w:val="center"/>
              <w:rPr>
                <w:b/>
                <w:bCs/>
              </w:rPr>
            </w:pPr>
            <w:r w:rsidRPr="006D6C07">
              <w:rPr>
                <w:b/>
                <w:bCs/>
              </w:rPr>
              <w:t>NỘI DUNG KIẾN THỨC</w:t>
            </w:r>
          </w:p>
        </w:tc>
      </w:tr>
      <w:tr w:rsidR="002B256C" w:rsidRPr="006D6C07" w14:paraId="26CC1231" w14:textId="77777777" w:rsidTr="002B256C">
        <w:trPr>
          <w:jc w:val="center"/>
        </w:trPr>
        <w:tc>
          <w:tcPr>
            <w:tcW w:w="4560" w:type="dxa"/>
            <w:tcBorders>
              <w:left w:val="double" w:sz="4" w:space="0" w:color="auto"/>
              <w:bottom w:val="double" w:sz="4" w:space="0" w:color="auto"/>
            </w:tcBorders>
            <w:shd w:val="clear" w:color="auto" w:fill="auto"/>
          </w:tcPr>
          <w:p w14:paraId="11977173" w14:textId="62C7498E" w:rsidR="002B256C" w:rsidRPr="002B256C" w:rsidRDefault="002B256C" w:rsidP="002B256C">
            <w:pPr>
              <w:spacing w:line="360" w:lineRule="auto"/>
            </w:pPr>
            <w:r w:rsidRPr="006D6C07">
              <w:rPr>
                <w:b/>
                <w:bCs/>
                <w:lang w:val="vi-VN"/>
              </w:rPr>
              <w:t>G</w:t>
            </w:r>
            <w:r>
              <w:rPr>
                <w:b/>
                <w:bCs/>
              </w:rPr>
              <w:t>V</w:t>
            </w:r>
            <w:r w:rsidRPr="006D6C07">
              <w:rPr>
                <w:b/>
                <w:bCs/>
                <w:lang w:val="vi-VN"/>
              </w:rPr>
              <w:t>:</w:t>
            </w:r>
            <w:r w:rsidRPr="006D6C07">
              <w:rPr>
                <w:lang w:val="vi-VN"/>
              </w:rPr>
              <w:t xml:space="preserve"> </w:t>
            </w:r>
            <w:r>
              <w:t xml:space="preserve">Chứng minh định lý </w:t>
            </w:r>
          </w:p>
          <w:p w14:paraId="2FAC3F6A" w14:textId="77777777" w:rsidR="002B256C" w:rsidRDefault="002B256C" w:rsidP="00A23C67">
            <w:pPr>
              <w:spacing w:line="360" w:lineRule="auto"/>
              <w:rPr>
                <w:b/>
                <w:lang w:val="vi-VN"/>
              </w:rPr>
            </w:pPr>
          </w:p>
          <w:p w14:paraId="513E95FF" w14:textId="77777777" w:rsidR="002B256C" w:rsidRDefault="002B256C" w:rsidP="00A23C67">
            <w:pPr>
              <w:spacing w:line="360" w:lineRule="auto"/>
              <w:rPr>
                <w:b/>
                <w:lang w:val="vi-VN"/>
              </w:rPr>
            </w:pPr>
          </w:p>
          <w:p w14:paraId="3AE21EF9" w14:textId="77777777" w:rsidR="002B256C" w:rsidRDefault="002B256C" w:rsidP="00A23C67">
            <w:pPr>
              <w:spacing w:line="360" w:lineRule="auto"/>
              <w:rPr>
                <w:b/>
                <w:lang w:val="vi-VN"/>
              </w:rPr>
            </w:pPr>
          </w:p>
          <w:p w14:paraId="7E1FEF8D" w14:textId="77777777" w:rsidR="002B256C" w:rsidRDefault="002B256C" w:rsidP="00A23C67">
            <w:pPr>
              <w:spacing w:line="360" w:lineRule="auto"/>
              <w:rPr>
                <w:b/>
                <w:lang w:val="vi-VN"/>
              </w:rPr>
            </w:pPr>
          </w:p>
          <w:p w14:paraId="72988F39" w14:textId="77777777" w:rsidR="002B256C" w:rsidRDefault="002B256C" w:rsidP="00A23C67">
            <w:pPr>
              <w:spacing w:line="360" w:lineRule="auto"/>
              <w:rPr>
                <w:b/>
                <w:lang w:val="vi-VN"/>
              </w:rPr>
            </w:pPr>
          </w:p>
          <w:p w14:paraId="6D5C2D89" w14:textId="77777777" w:rsidR="002B256C" w:rsidRDefault="002B256C" w:rsidP="00A23C67">
            <w:pPr>
              <w:spacing w:line="360" w:lineRule="auto"/>
              <w:rPr>
                <w:b/>
                <w:lang w:val="vi-VN"/>
              </w:rPr>
            </w:pPr>
          </w:p>
          <w:p w14:paraId="6A8A4A3D" w14:textId="77777777" w:rsidR="002B256C" w:rsidRDefault="002B256C" w:rsidP="00A23C67">
            <w:pPr>
              <w:spacing w:line="360" w:lineRule="auto"/>
              <w:rPr>
                <w:b/>
                <w:lang w:val="vi-VN"/>
              </w:rPr>
            </w:pPr>
          </w:p>
          <w:p w14:paraId="2E162D97" w14:textId="77777777" w:rsidR="002B256C" w:rsidRDefault="002B256C" w:rsidP="00A23C67">
            <w:pPr>
              <w:spacing w:line="360" w:lineRule="auto"/>
              <w:rPr>
                <w:b/>
                <w:lang w:val="vi-VN"/>
              </w:rPr>
            </w:pPr>
          </w:p>
          <w:p w14:paraId="1B438D7C" w14:textId="77777777" w:rsidR="002B256C" w:rsidRDefault="002B256C" w:rsidP="00A23C67">
            <w:pPr>
              <w:spacing w:line="360" w:lineRule="auto"/>
              <w:rPr>
                <w:lang w:val="vi-VN"/>
              </w:rPr>
            </w:pPr>
          </w:p>
          <w:p w14:paraId="16CC06C6" w14:textId="77777777" w:rsidR="002B256C" w:rsidRDefault="002B256C" w:rsidP="00A23C67">
            <w:pPr>
              <w:spacing w:line="360" w:lineRule="auto"/>
              <w:rPr>
                <w:lang w:val="vi-VN"/>
              </w:rPr>
            </w:pPr>
          </w:p>
          <w:p w14:paraId="45A6B007" w14:textId="77777777" w:rsidR="002B256C" w:rsidRDefault="002B256C" w:rsidP="00A23C67">
            <w:pPr>
              <w:spacing w:line="360" w:lineRule="auto"/>
              <w:rPr>
                <w:lang w:val="vi-VN"/>
              </w:rPr>
            </w:pPr>
          </w:p>
          <w:p w14:paraId="11190863" w14:textId="77777777" w:rsidR="002B256C" w:rsidRDefault="002B256C" w:rsidP="00A23C67">
            <w:pPr>
              <w:spacing w:line="360" w:lineRule="auto"/>
              <w:rPr>
                <w:lang w:val="vi-VN"/>
              </w:rPr>
            </w:pPr>
          </w:p>
          <w:p w14:paraId="69DE6F67" w14:textId="77777777" w:rsidR="002B256C" w:rsidRDefault="002B256C" w:rsidP="00A23C67">
            <w:pPr>
              <w:spacing w:line="360" w:lineRule="auto"/>
              <w:rPr>
                <w:lang w:val="vi-VN"/>
              </w:rPr>
            </w:pPr>
          </w:p>
          <w:p w14:paraId="5201A82C" w14:textId="77777777" w:rsidR="002B256C" w:rsidRDefault="002B256C" w:rsidP="00A23C67">
            <w:pPr>
              <w:spacing w:line="360" w:lineRule="auto"/>
              <w:rPr>
                <w:lang w:val="vi-VN"/>
              </w:rPr>
            </w:pPr>
          </w:p>
          <w:p w14:paraId="475790D6" w14:textId="77777777" w:rsidR="002B256C" w:rsidRDefault="002B256C" w:rsidP="00A23C67">
            <w:pPr>
              <w:spacing w:line="360" w:lineRule="auto"/>
              <w:rPr>
                <w:lang w:val="vi-VN"/>
              </w:rPr>
            </w:pPr>
          </w:p>
          <w:p w14:paraId="21397084" w14:textId="77777777" w:rsidR="002B256C" w:rsidRDefault="002B256C" w:rsidP="00A23C67">
            <w:pPr>
              <w:spacing w:line="360" w:lineRule="auto"/>
            </w:pPr>
            <w:r>
              <w:t xml:space="preserve">HS phát biểu trả lời </w:t>
            </w:r>
          </w:p>
          <w:p w14:paraId="41F3EA60" w14:textId="485C93FD" w:rsidR="002B256C" w:rsidRPr="002B256C" w:rsidRDefault="002B256C" w:rsidP="00A23C67">
            <w:pPr>
              <w:spacing w:line="360" w:lineRule="auto"/>
            </w:pPr>
            <w:r>
              <w:t>GV chỉnh sửa</w:t>
            </w:r>
          </w:p>
        </w:tc>
        <w:tc>
          <w:tcPr>
            <w:tcW w:w="5505" w:type="dxa"/>
            <w:tcBorders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14:paraId="457346BB" w14:textId="7A6FE466" w:rsidR="002B256C" w:rsidRDefault="002B256C" w:rsidP="00A23C67">
            <w:pPr>
              <w:spacing w:line="360" w:lineRule="auto"/>
              <w:rPr>
                <w:b/>
                <w:bCs/>
                <w:u w:val="single"/>
                <w:lang w:val="vi-VN"/>
              </w:rPr>
            </w:pPr>
            <w:r w:rsidRPr="006D6C07">
              <w:rPr>
                <w:b/>
                <w:bCs/>
                <w:lang w:val="vi-VN"/>
              </w:rPr>
              <w:t>II-</w:t>
            </w:r>
            <w:r w:rsidRPr="006D6C07">
              <w:rPr>
                <w:b/>
                <w:bCs/>
                <w:u w:val="single"/>
                <w:lang w:val="vi-VN"/>
              </w:rPr>
              <w:t>Phương trình tham số của đường thẳng:</w:t>
            </w:r>
          </w:p>
          <w:p w14:paraId="4330295A" w14:textId="77777777" w:rsidR="002B256C" w:rsidRPr="002B256C" w:rsidRDefault="002B256C" w:rsidP="002B256C">
            <w:pPr>
              <w:spacing w:line="360" w:lineRule="auto"/>
              <w:rPr>
                <w:color w:val="FF0000"/>
              </w:rPr>
            </w:pPr>
            <w:r w:rsidRPr="002B256C">
              <w:rPr>
                <w:b/>
                <w:bCs/>
                <w:color w:val="FF0000"/>
              </w:rPr>
              <w:t>Định lí:</w:t>
            </w:r>
          </w:p>
          <w:p w14:paraId="29AF304C" w14:textId="48CC16F9" w:rsidR="002B256C" w:rsidRPr="002B256C" w:rsidRDefault="002B256C" w:rsidP="002B256C">
            <w:pPr>
              <w:spacing w:line="360" w:lineRule="auto"/>
            </w:pPr>
            <w:r w:rsidRPr="002B256C">
              <w:t>Trong mặt phẳng</w:t>
            </w:r>
            <w:r w:rsidRPr="002B256C">
              <w:rPr>
                <w:noProof/>
                <w:position w:val="-10"/>
              </w:rPr>
              <w:drawing>
                <wp:inline distT="0" distB="0" distL="0" distR="0" wp14:anchorId="08AF5131" wp14:editId="2B90D1EF">
                  <wp:extent cx="294640" cy="204470"/>
                  <wp:effectExtent l="0" t="0" r="0" b="508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640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B256C">
              <w:t xml:space="preserve">, cho đường thẳng </w:t>
            </w:r>
            <w:r w:rsidRPr="002B256C">
              <w:rPr>
                <w:noProof/>
                <w:position w:val="-4"/>
              </w:rPr>
              <w:drawing>
                <wp:inline distT="0" distB="0" distL="0" distR="0" wp14:anchorId="48CA6B04" wp14:editId="1A539175">
                  <wp:extent cx="138430" cy="162560"/>
                  <wp:effectExtent l="0" t="0" r="0" b="889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430" cy="162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B256C">
              <w:t xml:space="preserve"> đi qua điểm </w:t>
            </w:r>
            <w:r w:rsidRPr="002B256C">
              <w:rPr>
                <w:position w:val="-12"/>
              </w:rPr>
              <w:object w:dxaOrig="1080" w:dyaOrig="360" w14:anchorId="1878445C">
                <v:shape id="_x0000_i1611" type="#_x0000_t75" style="width:54pt;height:18pt" o:ole="">
                  <v:imagedata r:id="rId26" o:title=""/>
                </v:shape>
                <o:OLEObject Type="Embed" ProgID="Equation.DSMT4" ShapeID="_x0000_i1611" DrawAspect="Content" ObjectID="_1704554749" r:id="rId27"/>
              </w:object>
            </w:r>
            <w:r w:rsidRPr="002B256C">
              <w:t xml:space="preserve">  và</w:t>
            </w:r>
            <w:r>
              <w:t xml:space="preserve"> </w:t>
            </w:r>
            <w:r w:rsidRPr="002B256C">
              <w:t xml:space="preserve">nhận  </w:t>
            </w:r>
            <w:r w:rsidRPr="002B256C">
              <w:rPr>
                <w:position w:val="-12"/>
              </w:rPr>
              <w:object w:dxaOrig="2780" w:dyaOrig="400" w14:anchorId="58E330F9">
                <v:shape id="_x0000_i1612" type="#_x0000_t75" style="width:139pt;height:20pt" o:ole="">
                  <v:imagedata r:id="rId28" o:title=""/>
                </v:shape>
                <o:OLEObject Type="Embed" ProgID="Equation.DSMT4" ShapeID="_x0000_i1612" DrawAspect="Content" ObjectID="_1704554750" r:id="rId29"/>
              </w:object>
            </w:r>
            <w:r w:rsidRPr="002B256C">
              <w:t xml:space="preserve"> làm vectơ chỉ phương. </w:t>
            </w:r>
          </w:p>
          <w:p w14:paraId="40DC9BD7" w14:textId="589A188F" w:rsidR="002B256C" w:rsidRPr="002B256C" w:rsidRDefault="002B256C" w:rsidP="002B256C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360" w:lineRule="auto"/>
              <w:jc w:val="both"/>
              <w:rPr>
                <w:b/>
                <w:bCs/>
              </w:rPr>
            </w:pPr>
            <w:r w:rsidRPr="002B256C">
              <w:rPr>
                <w:b/>
                <w:bCs/>
              </w:rPr>
              <w:t xml:space="preserve">Điều kiện cần và đủ để điểm M(x; y) nằm trên </w:t>
            </w:r>
            <w:r w:rsidRPr="002B256C">
              <w:rPr>
                <w:b/>
                <w:bCs/>
              </w:rPr>
              <w:sym w:font="Symbol" w:char="F044"/>
            </w:r>
            <w:r w:rsidRPr="002B256C">
              <w:rPr>
                <w:b/>
                <w:bCs/>
              </w:rPr>
              <w:t xml:space="preserve"> là:</w:t>
            </w:r>
          </w:p>
          <w:p w14:paraId="6A5364D7" w14:textId="1159C6AB" w:rsidR="002B256C" w:rsidRPr="002B256C" w:rsidRDefault="002B256C" w:rsidP="002B256C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360" w:lineRule="auto"/>
              <w:jc w:val="both"/>
              <w:rPr>
                <w:b/>
                <w:bCs/>
              </w:rPr>
            </w:pPr>
            <w:r w:rsidRPr="002B256C">
              <w:rPr>
                <w:b/>
                <w:bCs/>
              </w:rPr>
              <w:t xml:space="preserve"> </w:t>
            </w:r>
            <w:r w:rsidRPr="002B256C">
              <w:rPr>
                <w:b/>
                <w:bCs/>
              </w:rPr>
              <w:tab/>
            </w:r>
            <w:r w:rsidRPr="002B256C">
              <w:rPr>
                <w:b/>
                <w:bCs/>
              </w:rPr>
              <w:tab/>
            </w:r>
            <w:r w:rsidRPr="002B256C">
              <w:rPr>
                <w:b/>
                <w:bCs/>
                <w:position w:val="-32"/>
              </w:rPr>
              <w:object w:dxaOrig="2180" w:dyaOrig="760" w14:anchorId="1EDA9919">
                <v:shape id="_x0000_i1613" type="#_x0000_t75" style="width:109pt;height:38pt" o:ole="">
                  <v:imagedata r:id="rId30" o:title=""/>
                </v:shape>
                <o:OLEObject Type="Embed" ProgID="Equation.DSMT4" ShapeID="_x0000_i1613" DrawAspect="Content" ObjectID="_1704554751" r:id="rId31"/>
              </w:object>
            </w:r>
            <w:r>
              <w:rPr>
                <w:b/>
                <w:bCs/>
              </w:rPr>
              <w:t xml:space="preserve">  </w:t>
            </w:r>
            <w:r w:rsidRPr="002B256C">
              <w:rPr>
                <w:b/>
                <w:bCs/>
              </w:rPr>
              <w:t>(1)</w:t>
            </w:r>
          </w:p>
          <w:p w14:paraId="726D5650" w14:textId="609750E9" w:rsidR="002B256C" w:rsidRPr="006D6C07" w:rsidRDefault="002B256C" w:rsidP="00A23C67">
            <w:pPr>
              <w:spacing w:line="360" w:lineRule="auto"/>
              <w:rPr>
                <w:b/>
                <w:bCs/>
                <w:lang w:val="vi-VN"/>
              </w:rPr>
            </w:pPr>
            <w:r w:rsidRPr="006D6C07">
              <w:rPr>
                <w:b/>
                <w:bCs/>
                <w:lang w:val="vi-VN"/>
              </w:rPr>
              <w:t xml:space="preserve"> </w:t>
            </w:r>
            <w:r w:rsidRPr="006D6C07">
              <w:rPr>
                <w:b/>
                <w:bCs/>
                <w:i/>
                <w:iCs/>
                <w:u w:val="single"/>
                <w:lang w:val="vi-VN"/>
              </w:rPr>
              <w:t>Định nghĩa</w:t>
            </w:r>
            <w:r w:rsidRPr="006D6C07">
              <w:rPr>
                <w:b/>
                <w:bCs/>
                <w:lang w:val="vi-VN"/>
              </w:rPr>
              <w:t xml:space="preserve">: </w:t>
            </w:r>
          </w:p>
          <w:p w14:paraId="679527DB" w14:textId="77777777" w:rsidR="002B256C" w:rsidRPr="006D6C07" w:rsidRDefault="002B256C" w:rsidP="00A23C67">
            <w:pPr>
              <w:spacing w:line="360" w:lineRule="auto"/>
              <w:rPr>
                <w:lang w:val="vi-VN"/>
              </w:rPr>
            </w:pPr>
            <w:r w:rsidRPr="006D6C07">
              <w:rPr>
                <w:lang w:val="vi-VN"/>
              </w:rPr>
              <w:t xml:space="preserve">Trong mp 0xy đường thẳng </w:t>
            </w:r>
            <w:r w:rsidRPr="006D6C07">
              <w:rPr>
                <w:position w:val="-4"/>
                <w:lang w:val="vi-VN"/>
              </w:rPr>
              <w:object w:dxaOrig="220" w:dyaOrig="260" w14:anchorId="5B276C64">
                <v:shape id="_x0000_i1609" type="#_x0000_t75" style="width:12.55pt;height:14.45pt" o:ole="">
                  <v:imagedata r:id="rId7" o:title=""/>
                </v:shape>
                <o:OLEObject Type="Embed" ProgID="Equation.DSMT4" ShapeID="_x0000_i1609" DrawAspect="Content" ObjectID="_1704554752" r:id="rId32"/>
              </w:object>
            </w:r>
            <w:r w:rsidRPr="006D6C07">
              <w:rPr>
                <w:lang w:val="vi-VN"/>
              </w:rPr>
              <w:t xml:space="preserve"> qua M(x</w:t>
            </w:r>
            <w:r w:rsidRPr="006D6C07">
              <w:rPr>
                <w:vertAlign w:val="subscript"/>
                <w:lang w:val="vi-VN"/>
              </w:rPr>
              <w:t>0</w:t>
            </w:r>
            <w:r w:rsidRPr="006D6C07">
              <w:rPr>
                <w:lang w:val="vi-VN"/>
              </w:rPr>
              <w:t>;y</w:t>
            </w:r>
            <w:r w:rsidRPr="006D6C07">
              <w:rPr>
                <w:vertAlign w:val="subscript"/>
                <w:lang w:val="vi-VN"/>
              </w:rPr>
              <w:t>0</w:t>
            </w:r>
            <w:r w:rsidRPr="006D6C07">
              <w:rPr>
                <w:lang w:val="vi-VN"/>
              </w:rPr>
              <w:t xml:space="preserve">) có vt chỉ phương </w:t>
            </w:r>
            <w:r w:rsidRPr="006D6C07">
              <w:rPr>
                <w:noProof/>
                <w:position w:val="-12"/>
                <w:lang w:val="vi-VN"/>
              </w:rPr>
              <w:drawing>
                <wp:inline distT="0" distB="0" distL="0" distR="0" wp14:anchorId="12760E59" wp14:editId="561133E3">
                  <wp:extent cx="697865" cy="330835"/>
                  <wp:effectExtent l="0" t="0" r="6985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7865" cy="330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D6C07">
              <w:rPr>
                <w:lang w:val="vi-VN"/>
              </w:rPr>
              <w:t>được viết như sau:</w:t>
            </w:r>
          </w:p>
          <w:p w14:paraId="6026F2DE" w14:textId="77777777" w:rsidR="002B256C" w:rsidRPr="006D6C07" w:rsidRDefault="002B256C" w:rsidP="00A23C67">
            <w:pPr>
              <w:spacing w:line="360" w:lineRule="auto"/>
              <w:rPr>
                <w:lang w:val="vi-VN"/>
              </w:rPr>
            </w:pPr>
            <w:r w:rsidRPr="006D6C07">
              <w:rPr>
                <w:lang w:val="vi-VN"/>
              </w:rPr>
              <w:t xml:space="preserve">             </w:t>
            </w:r>
            <w:r w:rsidRPr="006D6C07">
              <w:rPr>
                <w:noProof/>
                <w:position w:val="-32"/>
                <w:lang w:val="vi-VN"/>
              </w:rPr>
              <w:drawing>
                <wp:inline distT="0" distB="0" distL="0" distR="0" wp14:anchorId="6D007736" wp14:editId="45EA3419">
                  <wp:extent cx="824230" cy="48133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4230" cy="481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EAF7577" w14:textId="4E3C7E29" w:rsidR="002B256C" w:rsidRPr="002B256C" w:rsidRDefault="002B256C" w:rsidP="002B256C">
            <w:pPr>
              <w:spacing w:line="360" w:lineRule="auto"/>
              <w:jc w:val="both"/>
            </w:pPr>
            <w:r w:rsidRPr="002B256C">
              <w:rPr>
                <w:b/>
                <w:bCs/>
                <w:color w:val="FF0000"/>
              </w:rPr>
              <w:t xml:space="preserve"> </w:t>
            </w:r>
            <w:r w:rsidRPr="002B256C">
              <w:rPr>
                <w:b/>
                <w:bCs/>
                <w:iCs/>
                <w:color w:val="FF0000"/>
                <w:u w:val="single"/>
              </w:rPr>
              <w:t>Ví dụ 1</w:t>
            </w:r>
            <w:r w:rsidRPr="002B256C">
              <w:rPr>
                <w:color w:val="FF0000"/>
              </w:rPr>
              <w:t xml:space="preserve">: </w:t>
            </w:r>
            <w:r w:rsidRPr="002B256C">
              <w:t>Cho đường thẳng (</w:t>
            </w:r>
            <w:r w:rsidRPr="002B256C">
              <w:sym w:font="Symbol" w:char="F044"/>
            </w:r>
            <w:r w:rsidRPr="002B256C">
              <w:t xml:space="preserve">): </w:t>
            </w:r>
            <w:r w:rsidRPr="002B256C">
              <w:rPr>
                <w:noProof/>
                <w:position w:val="-30"/>
              </w:rPr>
              <w:drawing>
                <wp:inline distT="0" distB="0" distL="0" distR="0" wp14:anchorId="161E97BA" wp14:editId="4DA617FB">
                  <wp:extent cx="1233170" cy="457200"/>
                  <wp:effectExtent l="0" t="0" r="5080" b="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317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B256C">
              <w:t xml:space="preserve"> và điểm M(–3, 6).</w:t>
            </w:r>
          </w:p>
          <w:p w14:paraId="1C3A273B" w14:textId="01C0BA19" w:rsidR="002B256C" w:rsidRPr="002B256C" w:rsidRDefault="002B256C" w:rsidP="002B256C">
            <w:pPr>
              <w:spacing w:line="360" w:lineRule="auto"/>
              <w:jc w:val="both"/>
            </w:pPr>
            <w:r w:rsidRPr="002B256C">
              <w:t>i) Hãy tìm một điểm trên (</w:t>
            </w:r>
            <w:r w:rsidRPr="002B256C">
              <w:sym w:font="Symbol" w:char="F044"/>
            </w:r>
            <w:r w:rsidRPr="002B256C">
              <w:t>) và một vectơ chỉ phương của (</w:t>
            </w:r>
            <w:r w:rsidRPr="002B256C">
              <w:sym w:font="Symbol" w:char="F044"/>
            </w:r>
            <w:r w:rsidRPr="002B256C">
              <w:t>).</w:t>
            </w:r>
          </w:p>
          <w:p w14:paraId="7DFFC378" w14:textId="59B00455" w:rsidR="002B256C" w:rsidRPr="002B256C" w:rsidRDefault="002B256C" w:rsidP="002B256C">
            <w:pPr>
              <w:spacing w:line="360" w:lineRule="auto"/>
              <w:jc w:val="both"/>
            </w:pPr>
            <w:r w:rsidRPr="002B256C">
              <w:t>ii) Viết phương trình tham số của đường thẳng (d) qua M và song song với (</w:t>
            </w:r>
            <w:r w:rsidRPr="002B256C">
              <w:sym w:font="Symbol" w:char="F044"/>
            </w:r>
            <w:r w:rsidRPr="002B256C">
              <w:t>).</w:t>
            </w:r>
          </w:p>
          <w:p w14:paraId="71C828A4" w14:textId="57FAC5E8" w:rsidR="002B256C" w:rsidRPr="006D6C07" w:rsidRDefault="002B256C" w:rsidP="00A23C67">
            <w:pPr>
              <w:spacing w:line="360" w:lineRule="auto"/>
              <w:rPr>
                <w:lang w:val="vi-VN"/>
              </w:rPr>
            </w:pPr>
          </w:p>
        </w:tc>
      </w:tr>
    </w:tbl>
    <w:p w14:paraId="5D63BDAC" w14:textId="77777777" w:rsidR="002B256C" w:rsidRDefault="002B256C" w:rsidP="002B256C">
      <w:pPr>
        <w:spacing w:line="360" w:lineRule="auto"/>
        <w:jc w:val="center"/>
        <w:rPr>
          <w:b/>
          <w:bCs/>
          <w:lang w:val="vi-VN"/>
        </w:rPr>
      </w:pPr>
    </w:p>
    <w:p w14:paraId="60D4BDB1" w14:textId="77777777" w:rsidR="002B256C" w:rsidRDefault="002B256C" w:rsidP="002B256C">
      <w:pPr>
        <w:spacing w:line="360" w:lineRule="auto"/>
        <w:jc w:val="center"/>
        <w:rPr>
          <w:b/>
          <w:bCs/>
          <w:lang w:val="vi-VN"/>
        </w:rPr>
      </w:pPr>
    </w:p>
    <w:p w14:paraId="7DE2A9F4" w14:textId="0FD45BDC" w:rsidR="002B256C" w:rsidRPr="002B256C" w:rsidRDefault="002B256C" w:rsidP="002B256C">
      <w:pPr>
        <w:spacing w:line="360" w:lineRule="auto"/>
        <w:jc w:val="center"/>
      </w:pPr>
      <w:r w:rsidRPr="006D6C07">
        <w:rPr>
          <w:b/>
          <w:bCs/>
          <w:lang w:val="vi-VN"/>
        </w:rPr>
        <w:t xml:space="preserve">HOẠT ĐỘNG III: </w:t>
      </w:r>
      <w:r>
        <w:rPr>
          <w:b/>
          <w:bCs/>
        </w:rPr>
        <w:t xml:space="preserve"> Phương trình chính tắc </w:t>
      </w:r>
    </w:p>
    <w:tbl>
      <w:tblPr>
        <w:tblW w:w="1015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43"/>
        <w:gridCol w:w="5612"/>
      </w:tblGrid>
      <w:tr w:rsidR="002B256C" w:rsidRPr="006D6C07" w14:paraId="3C0AD5C4" w14:textId="77777777" w:rsidTr="002B256C">
        <w:trPr>
          <w:jc w:val="center"/>
        </w:trPr>
        <w:tc>
          <w:tcPr>
            <w:tcW w:w="4543" w:type="dxa"/>
            <w:tcBorders>
              <w:top w:val="double" w:sz="4" w:space="0" w:color="auto"/>
              <w:left w:val="double" w:sz="4" w:space="0" w:color="auto"/>
            </w:tcBorders>
            <w:shd w:val="clear" w:color="auto" w:fill="auto"/>
          </w:tcPr>
          <w:p w14:paraId="7B9EF2C4" w14:textId="77777777" w:rsidR="002B256C" w:rsidRPr="006D6C07" w:rsidRDefault="002B256C" w:rsidP="00A23C67">
            <w:pPr>
              <w:spacing w:line="360" w:lineRule="auto"/>
              <w:jc w:val="center"/>
              <w:rPr>
                <w:b/>
                <w:bCs/>
                <w:lang w:val="vi-VN"/>
              </w:rPr>
            </w:pPr>
            <w:r w:rsidRPr="006D6C07">
              <w:rPr>
                <w:b/>
                <w:bCs/>
                <w:lang w:val="vi-VN"/>
              </w:rPr>
              <w:t>HOẠT ĐỘNG CỦA GV - HS</w:t>
            </w:r>
          </w:p>
        </w:tc>
        <w:tc>
          <w:tcPr>
            <w:tcW w:w="5612" w:type="dxa"/>
            <w:tcBorders>
              <w:top w:val="double" w:sz="4" w:space="0" w:color="auto"/>
              <w:right w:val="double" w:sz="4" w:space="0" w:color="auto"/>
            </w:tcBorders>
            <w:shd w:val="clear" w:color="auto" w:fill="auto"/>
          </w:tcPr>
          <w:p w14:paraId="1BD45698" w14:textId="77777777" w:rsidR="002B256C" w:rsidRPr="006D6C07" w:rsidRDefault="002B256C" w:rsidP="00A23C67">
            <w:pPr>
              <w:spacing w:line="360" w:lineRule="auto"/>
              <w:jc w:val="center"/>
              <w:rPr>
                <w:b/>
                <w:bCs/>
              </w:rPr>
            </w:pPr>
            <w:r w:rsidRPr="006D6C07">
              <w:rPr>
                <w:b/>
                <w:bCs/>
              </w:rPr>
              <w:t>NỘI DUNG KIẾN THỨC</w:t>
            </w:r>
          </w:p>
        </w:tc>
      </w:tr>
      <w:tr w:rsidR="002B256C" w:rsidRPr="006D6C07" w14:paraId="5FDD7A33" w14:textId="77777777" w:rsidTr="002B256C">
        <w:trPr>
          <w:jc w:val="center"/>
        </w:trPr>
        <w:tc>
          <w:tcPr>
            <w:tcW w:w="4543" w:type="dxa"/>
            <w:tcBorders>
              <w:left w:val="double" w:sz="4" w:space="0" w:color="auto"/>
              <w:bottom w:val="double" w:sz="4" w:space="0" w:color="auto"/>
            </w:tcBorders>
            <w:shd w:val="clear" w:color="auto" w:fill="auto"/>
          </w:tcPr>
          <w:p w14:paraId="4B022973" w14:textId="18F9230D" w:rsidR="002B256C" w:rsidRDefault="002B256C" w:rsidP="00A23C67">
            <w:pPr>
              <w:spacing w:line="360" w:lineRule="auto"/>
            </w:pPr>
            <w:r>
              <w:t>GV: Gọi hs thực hiện thao tác khử tham số t từ pt tham số để suy ra dạng pt chính tắc của đt</w:t>
            </w:r>
          </w:p>
          <w:p w14:paraId="7F89382E" w14:textId="77777777" w:rsidR="002B256C" w:rsidRDefault="002B256C" w:rsidP="00A23C67">
            <w:pPr>
              <w:spacing w:line="360" w:lineRule="auto"/>
            </w:pPr>
          </w:p>
          <w:p w14:paraId="1DBE55B0" w14:textId="77777777" w:rsidR="002B256C" w:rsidRDefault="002B256C" w:rsidP="00A23C67">
            <w:pPr>
              <w:spacing w:line="360" w:lineRule="auto"/>
            </w:pPr>
          </w:p>
          <w:p w14:paraId="0F947535" w14:textId="77777777" w:rsidR="002B256C" w:rsidRDefault="002B256C" w:rsidP="00A23C67">
            <w:pPr>
              <w:spacing w:line="360" w:lineRule="auto"/>
            </w:pPr>
          </w:p>
          <w:p w14:paraId="25EB0656" w14:textId="77777777" w:rsidR="002B256C" w:rsidRDefault="002B256C" w:rsidP="00A23C67">
            <w:pPr>
              <w:spacing w:line="360" w:lineRule="auto"/>
            </w:pPr>
          </w:p>
          <w:p w14:paraId="05AD15FD" w14:textId="77777777" w:rsidR="002B256C" w:rsidRDefault="002B256C" w:rsidP="00A23C67">
            <w:pPr>
              <w:spacing w:line="360" w:lineRule="auto"/>
            </w:pPr>
          </w:p>
          <w:p w14:paraId="69F67955" w14:textId="77777777" w:rsidR="002B256C" w:rsidRDefault="002B256C" w:rsidP="00A23C67">
            <w:pPr>
              <w:spacing w:line="360" w:lineRule="auto"/>
            </w:pPr>
          </w:p>
          <w:p w14:paraId="3146FB5F" w14:textId="77777777" w:rsidR="002B256C" w:rsidRDefault="002B256C" w:rsidP="00A23C67">
            <w:pPr>
              <w:spacing w:line="360" w:lineRule="auto"/>
            </w:pPr>
          </w:p>
          <w:p w14:paraId="51C472F8" w14:textId="77777777" w:rsidR="002B256C" w:rsidRDefault="002B256C" w:rsidP="00A23C67">
            <w:pPr>
              <w:spacing w:line="360" w:lineRule="auto"/>
            </w:pPr>
          </w:p>
          <w:p w14:paraId="3157E575" w14:textId="77777777" w:rsidR="002B256C" w:rsidRDefault="002B256C" w:rsidP="00A23C67">
            <w:pPr>
              <w:spacing w:line="360" w:lineRule="auto"/>
            </w:pPr>
          </w:p>
          <w:p w14:paraId="16DFCD6E" w14:textId="4DF766C1" w:rsidR="002B256C" w:rsidRPr="006D6C07" w:rsidRDefault="002B256C" w:rsidP="00A23C67">
            <w:pPr>
              <w:spacing w:line="360" w:lineRule="auto"/>
            </w:pPr>
            <w:r>
              <w:t>HS: thực hành giải</w:t>
            </w:r>
          </w:p>
        </w:tc>
        <w:tc>
          <w:tcPr>
            <w:tcW w:w="5612" w:type="dxa"/>
            <w:tcBorders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14:paraId="2654E5EC" w14:textId="510033C8" w:rsidR="002B256C" w:rsidRPr="002B256C" w:rsidRDefault="002B256C" w:rsidP="002B256C">
            <w:pPr>
              <w:spacing w:line="360" w:lineRule="auto"/>
              <w:jc w:val="both"/>
              <w:rPr>
                <w:b/>
                <w:bCs/>
                <w:i/>
                <w:color w:val="FF0000"/>
              </w:rPr>
            </w:pPr>
            <w:r w:rsidRPr="002B256C">
              <w:rPr>
                <w:b/>
                <w:bCs/>
                <w:i/>
                <w:color w:val="FF0000"/>
              </w:rPr>
              <w:t xml:space="preserve"> </w:t>
            </w:r>
            <w:r w:rsidRPr="002B256C">
              <w:rPr>
                <w:b/>
                <w:bCs/>
                <w:i/>
                <w:iCs/>
                <w:color w:val="FF0000"/>
                <w:u w:val="single"/>
              </w:rPr>
              <w:t>Phương trình chính tắc</w:t>
            </w:r>
            <w:r w:rsidRPr="002B256C">
              <w:rPr>
                <w:b/>
                <w:bCs/>
                <w:i/>
                <w:color w:val="FF0000"/>
              </w:rPr>
              <w:t xml:space="preserve"> :</w:t>
            </w:r>
          </w:p>
          <w:p w14:paraId="2205474F" w14:textId="0FCF5694" w:rsidR="002B256C" w:rsidRPr="002B256C" w:rsidRDefault="002B256C" w:rsidP="002B256C">
            <w:pPr>
              <w:spacing w:line="360" w:lineRule="auto"/>
              <w:jc w:val="center"/>
            </w:pPr>
            <w:r w:rsidRPr="002B256C">
              <w:t xml:space="preserve">Cho đường thẳng </w:t>
            </w:r>
            <w:r w:rsidRPr="002B256C">
              <w:sym w:font="Symbol" w:char="F044"/>
            </w:r>
            <w:r w:rsidRPr="002B256C">
              <w:t xml:space="preserve"> có phương trình tham số </w:t>
            </w:r>
            <w:r w:rsidRPr="002B256C">
              <w:rPr>
                <w:position w:val="-32"/>
              </w:rPr>
              <w:object w:dxaOrig="2079" w:dyaOrig="760" w14:anchorId="6DA4ED44">
                <v:shape id="_x0000_i1724" type="#_x0000_t75" style="width:103.95pt;height:38pt" o:ole="">
                  <v:imagedata r:id="rId35" o:title=""/>
                </v:shape>
                <o:OLEObject Type="Embed" ProgID="Equation.DSMT4" ShapeID="_x0000_i1724" DrawAspect="Content" ObjectID="_1704554753" r:id="rId36"/>
              </w:object>
            </w:r>
          </w:p>
          <w:p w14:paraId="3F8D5A7F" w14:textId="49AD5DD3" w:rsidR="002B256C" w:rsidRDefault="002B256C" w:rsidP="002B256C">
            <w:pPr>
              <w:spacing w:line="360" w:lineRule="auto"/>
              <w:jc w:val="both"/>
            </w:pPr>
            <w:r w:rsidRPr="002B256C">
              <w:t xml:space="preserve">Nếu </w:t>
            </w:r>
            <w:r w:rsidRPr="002B256C">
              <w:rPr>
                <w:noProof/>
                <w:position w:val="-12"/>
              </w:rPr>
              <w:drawing>
                <wp:inline distT="0" distB="0" distL="0" distR="0" wp14:anchorId="6B2F3F57" wp14:editId="754F47E4">
                  <wp:extent cx="150495" cy="228600"/>
                  <wp:effectExtent l="0" t="0" r="1905" b="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49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B256C">
              <w:t xml:space="preserve"> và </w:t>
            </w:r>
            <w:r w:rsidRPr="002B256C">
              <w:rPr>
                <w:noProof/>
                <w:position w:val="-12"/>
              </w:rPr>
              <w:drawing>
                <wp:inline distT="0" distB="0" distL="0" distR="0" wp14:anchorId="0E9DCD57" wp14:editId="42F70753">
                  <wp:extent cx="162560" cy="228600"/>
                  <wp:effectExtent l="0" t="0" r="8890" b="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56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B256C">
              <w:t xml:space="preserve"> đều khác 0 thì bằng cách khử tham số t ở hai phương trình trên ta có  </w:t>
            </w:r>
          </w:p>
          <w:p w14:paraId="2CD587D7" w14:textId="650C1C55" w:rsidR="002B256C" w:rsidRPr="002B256C" w:rsidRDefault="002B256C" w:rsidP="002B256C">
            <w:pPr>
              <w:spacing w:line="360" w:lineRule="auto"/>
              <w:jc w:val="both"/>
            </w:pPr>
            <w:r w:rsidRPr="002B256C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74F7349B" wp14:editId="26CF2E22">
                      <wp:simplePos x="0" y="0"/>
                      <wp:positionH relativeFrom="column">
                        <wp:posOffset>1106805</wp:posOffset>
                      </wp:positionH>
                      <wp:positionV relativeFrom="paragraph">
                        <wp:posOffset>15240</wp:posOffset>
                      </wp:positionV>
                      <wp:extent cx="1593850" cy="532130"/>
                      <wp:effectExtent l="0" t="0" r="25400" b="20320"/>
                      <wp:wrapSquare wrapText="bothSides"/>
                      <wp:docPr id="79" name="Rectangle 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93850" cy="5321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778BFDD" w14:textId="48BB72DA" w:rsidR="002B256C" w:rsidRPr="00DB7EB6" w:rsidRDefault="002B256C" w:rsidP="002B256C">
                                  <w:pPr>
                                    <w:rPr>
                                      <w:b/>
                                      <w:bCs/>
                                    </w:rPr>
                                  </w:pPr>
                                  <w:r w:rsidRPr="00DB7EB6">
                                    <w:rPr>
                                      <w:b/>
                                      <w:bCs/>
                                      <w:position w:val="-30"/>
                                    </w:rPr>
                                    <w:object w:dxaOrig="1500" w:dyaOrig="680" w14:anchorId="56DB4943">
                                      <v:shape id="_x0000_i1734" type="#_x0000_t75" style="width:75pt;height:34pt" o:ole="">
                                        <v:imagedata r:id="rId39" o:title=""/>
                                      </v:shape>
                                      <o:OLEObject Type="Embed" ProgID="Equation.DSMT4" ShapeID="_x0000_i1734" DrawAspect="Content" ObjectID="_1704554759" r:id="rId40"/>
                                    </w:object>
                                  </w:r>
                                  <w:r w:rsidRPr="00DB7EB6">
                                    <w:rPr>
                                      <w:b/>
                                      <w:bCs/>
                                    </w:rPr>
                                    <w:t xml:space="preserve">   (2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4F7349B" id="Rectangle 79" o:spid="_x0000_s1037" style="position:absolute;left:0;text-align:left;margin-left:87.15pt;margin-top:1.2pt;width:125.5pt;height:41.9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">
                      <v:textbox style="mso-fit-shape-to-text:t">
                        <w:txbxContent>
                          <w:p w14:paraId="1778BFDD" w14:textId="48BB72DA" w:rsidR="002B256C" w:rsidRPr="00DB7EB6" w:rsidRDefault="002B256C" w:rsidP="002B256C">
                            <w:pPr>
                              <w:rPr>
                                <w:b/>
                                <w:bCs/>
                              </w:rPr>
                            </w:pPr>
                            <w:r w:rsidRPr="00DB7EB6">
                              <w:rPr>
                                <w:b/>
                                <w:bCs/>
                                <w:position w:val="-30"/>
                              </w:rPr>
                              <w:object w:dxaOrig="1500" w:dyaOrig="680" w14:anchorId="56DB4943">
                                <v:shape id="_x0000_i1734" type="#_x0000_t75" style="width:75pt;height:34pt" o:ole="">
                                  <v:imagedata r:id="rId39" o:title=""/>
                                </v:shape>
                                <o:OLEObject Type="Embed" ProgID="Equation.DSMT4" ShapeID="_x0000_i1734" DrawAspect="Content" ObjectID="_1704554759" r:id="rId41"/>
                              </w:object>
                            </w:r>
                            <w:r w:rsidRPr="00DB7EB6">
                              <w:rPr>
                                <w:b/>
                                <w:bCs/>
                              </w:rPr>
                              <w:t xml:space="preserve">   (2)</w:t>
                            </w:r>
                          </w:p>
                        </w:txbxContent>
                      </v:textbox>
                      <w10:wrap type="square"/>
                    </v:rect>
                  </w:pict>
                </mc:Fallback>
              </mc:AlternateContent>
            </w:r>
            <w:r w:rsidRPr="002B256C">
              <w:t xml:space="preserve">                                  </w:t>
            </w:r>
          </w:p>
          <w:p w14:paraId="16C90472" w14:textId="77777777" w:rsidR="002B256C" w:rsidRPr="002B256C" w:rsidRDefault="002B256C" w:rsidP="002B256C">
            <w:pPr>
              <w:spacing w:line="360" w:lineRule="auto"/>
              <w:jc w:val="both"/>
            </w:pPr>
          </w:p>
          <w:p w14:paraId="16D2291C" w14:textId="77777777" w:rsidR="002B256C" w:rsidRDefault="002B256C" w:rsidP="002B256C">
            <w:pPr>
              <w:spacing w:line="360" w:lineRule="auto"/>
              <w:jc w:val="both"/>
            </w:pPr>
          </w:p>
          <w:p w14:paraId="2AB7AEA3" w14:textId="555AC8B2" w:rsidR="002B256C" w:rsidRPr="002B256C" w:rsidRDefault="002B256C" w:rsidP="002B256C">
            <w:pPr>
              <w:spacing w:line="360" w:lineRule="auto"/>
              <w:jc w:val="both"/>
            </w:pPr>
            <w:r w:rsidRPr="002B256C">
              <w:t xml:space="preserve">Ta gọi phương trình (2) là </w:t>
            </w:r>
            <w:r w:rsidRPr="002B256C">
              <w:rPr>
                <w:i/>
                <w:iCs/>
              </w:rPr>
              <w:t>phương trình chính tắc</w:t>
            </w:r>
            <w:r w:rsidRPr="002B256C">
              <w:t xml:space="preserve"> của đường thẳng </w:t>
            </w:r>
            <w:r w:rsidRPr="002B256C">
              <w:sym w:font="Symbol" w:char="F044"/>
            </w:r>
            <w:r w:rsidRPr="002B256C">
              <w:t>.</w:t>
            </w:r>
          </w:p>
          <w:p w14:paraId="63B36A05" w14:textId="77777777" w:rsidR="002B256C" w:rsidRPr="002B256C" w:rsidRDefault="002B256C" w:rsidP="002B256C">
            <w:pPr>
              <w:spacing w:line="360" w:lineRule="auto"/>
              <w:jc w:val="both"/>
            </w:pPr>
            <w:r w:rsidRPr="002B256C">
              <w:rPr>
                <w:b/>
                <w:bCs/>
                <w:iCs/>
                <w:u w:val="single"/>
              </w:rPr>
              <w:t>Ví dụ 2</w:t>
            </w:r>
            <w:r w:rsidRPr="002B256C">
              <w:t>:  Lập phương trình chính tắc của đường thẳng (d) đi qua hai điểm: A(3; 4) và B(–1, 1).</w:t>
            </w:r>
          </w:p>
          <w:p w14:paraId="44432B35" w14:textId="2CC07067" w:rsidR="002B256C" w:rsidRPr="006D6C07" w:rsidRDefault="002B256C" w:rsidP="00A23C67">
            <w:pPr>
              <w:spacing w:line="360" w:lineRule="auto"/>
            </w:pPr>
          </w:p>
        </w:tc>
      </w:tr>
    </w:tbl>
    <w:p w14:paraId="70F07D33" w14:textId="77777777" w:rsidR="002B256C" w:rsidRDefault="002B256C" w:rsidP="002B256C">
      <w:pPr>
        <w:spacing w:line="360" w:lineRule="auto"/>
        <w:rPr>
          <w:b/>
          <w:bCs/>
        </w:rPr>
      </w:pPr>
    </w:p>
    <w:p w14:paraId="1225CD65" w14:textId="216F347B" w:rsidR="002B256C" w:rsidRDefault="002B256C" w:rsidP="002B256C">
      <w:pPr>
        <w:spacing w:line="360" w:lineRule="auto"/>
        <w:jc w:val="center"/>
        <w:rPr>
          <w:b/>
          <w:bCs/>
        </w:rPr>
      </w:pPr>
      <w:r w:rsidRPr="006D6C07">
        <w:rPr>
          <w:b/>
          <w:bCs/>
          <w:lang w:val="vi-VN"/>
        </w:rPr>
        <w:t>HOẠT ĐỘNG I</w:t>
      </w:r>
      <w:r>
        <w:rPr>
          <w:b/>
          <w:bCs/>
        </w:rPr>
        <w:t>V</w:t>
      </w:r>
      <w:r w:rsidRPr="006D6C07">
        <w:rPr>
          <w:b/>
          <w:bCs/>
          <w:lang w:val="vi-VN"/>
        </w:rPr>
        <w:t xml:space="preserve">: </w:t>
      </w:r>
      <w:r>
        <w:rPr>
          <w:b/>
          <w:bCs/>
        </w:rPr>
        <w:t xml:space="preserve"> Phương trình </w:t>
      </w:r>
      <w:r>
        <w:rPr>
          <w:b/>
          <w:bCs/>
        </w:rPr>
        <w:t>đường thẳng theo hệ số góc k</w:t>
      </w:r>
    </w:p>
    <w:tbl>
      <w:tblPr>
        <w:tblW w:w="1015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43"/>
        <w:gridCol w:w="5612"/>
      </w:tblGrid>
      <w:tr w:rsidR="002B256C" w:rsidRPr="006D6C07" w14:paraId="16DA74AF" w14:textId="77777777" w:rsidTr="00A23C67">
        <w:trPr>
          <w:jc w:val="center"/>
        </w:trPr>
        <w:tc>
          <w:tcPr>
            <w:tcW w:w="4543" w:type="dxa"/>
            <w:tcBorders>
              <w:top w:val="double" w:sz="4" w:space="0" w:color="auto"/>
              <w:left w:val="double" w:sz="4" w:space="0" w:color="auto"/>
            </w:tcBorders>
            <w:shd w:val="clear" w:color="auto" w:fill="auto"/>
          </w:tcPr>
          <w:p w14:paraId="1B4A8D74" w14:textId="77777777" w:rsidR="002B256C" w:rsidRPr="006D6C07" w:rsidRDefault="002B256C" w:rsidP="00A23C67">
            <w:pPr>
              <w:spacing w:line="360" w:lineRule="auto"/>
              <w:jc w:val="center"/>
              <w:rPr>
                <w:b/>
                <w:bCs/>
                <w:lang w:val="vi-VN"/>
              </w:rPr>
            </w:pPr>
            <w:r w:rsidRPr="006D6C07">
              <w:rPr>
                <w:b/>
                <w:bCs/>
                <w:lang w:val="vi-VN"/>
              </w:rPr>
              <w:t>HOẠT ĐỘNG CỦA GV - HS</w:t>
            </w:r>
          </w:p>
        </w:tc>
        <w:tc>
          <w:tcPr>
            <w:tcW w:w="5612" w:type="dxa"/>
            <w:tcBorders>
              <w:top w:val="double" w:sz="4" w:space="0" w:color="auto"/>
              <w:right w:val="double" w:sz="4" w:space="0" w:color="auto"/>
            </w:tcBorders>
            <w:shd w:val="clear" w:color="auto" w:fill="auto"/>
          </w:tcPr>
          <w:p w14:paraId="16214ED8" w14:textId="77777777" w:rsidR="002B256C" w:rsidRPr="006D6C07" w:rsidRDefault="002B256C" w:rsidP="00A23C67">
            <w:pPr>
              <w:spacing w:line="360" w:lineRule="auto"/>
              <w:jc w:val="center"/>
              <w:rPr>
                <w:b/>
                <w:bCs/>
              </w:rPr>
            </w:pPr>
            <w:r w:rsidRPr="006D6C07">
              <w:rPr>
                <w:b/>
                <w:bCs/>
              </w:rPr>
              <w:t>NỘI DUNG KIẾN THỨC</w:t>
            </w:r>
          </w:p>
        </w:tc>
      </w:tr>
      <w:tr w:rsidR="002B256C" w:rsidRPr="006D6C07" w14:paraId="50FD6AC9" w14:textId="77777777" w:rsidTr="00A23C67">
        <w:trPr>
          <w:jc w:val="center"/>
        </w:trPr>
        <w:tc>
          <w:tcPr>
            <w:tcW w:w="4543" w:type="dxa"/>
            <w:tcBorders>
              <w:left w:val="double" w:sz="4" w:space="0" w:color="auto"/>
              <w:bottom w:val="double" w:sz="4" w:space="0" w:color="auto"/>
            </w:tcBorders>
            <w:shd w:val="clear" w:color="auto" w:fill="auto"/>
          </w:tcPr>
          <w:p w14:paraId="55BB2A99" w14:textId="5CABEA13" w:rsidR="002B256C" w:rsidRDefault="002B256C" w:rsidP="00A23C67">
            <w:pPr>
              <w:spacing w:line="360" w:lineRule="auto"/>
            </w:pPr>
            <w:r>
              <w:t xml:space="preserve">GV: </w:t>
            </w:r>
            <w:r>
              <w:t xml:space="preserve">Thuyết giảng kiến thức </w:t>
            </w:r>
          </w:p>
          <w:p w14:paraId="085E254C" w14:textId="6CCE52E6" w:rsidR="002B256C" w:rsidRDefault="002B256C" w:rsidP="00A23C67">
            <w:pPr>
              <w:spacing w:line="360" w:lineRule="auto"/>
            </w:pPr>
            <w:r w:rsidRPr="002B256C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 wp14:anchorId="6A583A8F" wp14:editId="688AF70B">
                      <wp:simplePos x="0" y="0"/>
                      <wp:positionH relativeFrom="column">
                        <wp:posOffset>72022</wp:posOffset>
                      </wp:positionH>
                      <wp:positionV relativeFrom="paragraph">
                        <wp:posOffset>197485</wp:posOffset>
                      </wp:positionV>
                      <wp:extent cx="2554605" cy="1743075"/>
                      <wp:effectExtent l="11430" t="3175" r="0" b="6350"/>
                      <wp:wrapNone/>
                      <wp:docPr id="54" name="Group 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554605" cy="1743075"/>
                                <a:chOff x="6776" y="9549"/>
                                <a:chExt cx="4023" cy="2745"/>
                              </a:xfrm>
                            </wpg:grpSpPr>
                            <wpg:grpSp>
                              <wpg:cNvPr id="55" name="Group 5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776" y="9549"/>
                                  <a:ext cx="4023" cy="2745"/>
                                  <a:chOff x="6776" y="9549"/>
                                  <a:chExt cx="4023" cy="2745"/>
                                </a:xfrm>
                              </wpg:grpSpPr>
                              <wpg:grpSp>
                                <wpg:cNvPr id="56" name="Group 5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776" y="9549"/>
                                    <a:ext cx="4023" cy="2745"/>
                                    <a:chOff x="6776" y="9549"/>
                                    <a:chExt cx="4023" cy="2745"/>
                                  </a:xfrm>
                                </wpg:grpSpPr>
                                <wpg:grpSp>
                                  <wpg:cNvPr id="57" name="Group 59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6776" y="9549"/>
                                      <a:ext cx="3876" cy="2745"/>
                                      <a:chOff x="6776" y="9549"/>
                                      <a:chExt cx="3876" cy="2745"/>
                                    </a:xfrm>
                                  </wpg:grpSpPr>
                                  <wpg:grpSp>
                                    <wpg:cNvPr id="58" name="Group 60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6776" y="9594"/>
                                        <a:ext cx="3876" cy="2700"/>
                                        <a:chOff x="6776" y="9594"/>
                                        <a:chExt cx="3876" cy="2700"/>
                                      </a:xfrm>
                                    </wpg:grpSpPr>
                                    <wpg:grpSp>
                                      <wpg:cNvPr id="59" name="Group 61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6776" y="9594"/>
                                          <a:ext cx="3876" cy="2700"/>
                                          <a:chOff x="6776" y="9594"/>
                                          <a:chExt cx="3876" cy="2700"/>
                                        </a:xfrm>
                                      </wpg:grpSpPr>
                                      <wpg:grpSp>
                                        <wpg:cNvPr id="60" name="Group 62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6776" y="9594"/>
                                            <a:ext cx="3876" cy="2700"/>
                                            <a:chOff x="6776" y="9594"/>
                                            <a:chExt cx="3876" cy="2700"/>
                                          </a:xfrm>
                                        </wpg:grpSpPr>
                                        <wpg:grpSp>
                                          <wpg:cNvPr id="61" name="Group 63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6776" y="9594"/>
                                              <a:ext cx="3876" cy="2700"/>
                                              <a:chOff x="6435" y="5220"/>
                                              <a:chExt cx="3876" cy="2700"/>
                                            </a:xfrm>
                                          </wpg:grpSpPr>
                                          <wpg:grpSp>
                                            <wpg:cNvPr id="62" name="Group 64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6435" y="5220"/>
                                                <a:ext cx="3876" cy="2700"/>
                                                <a:chOff x="6435" y="5220"/>
                                                <a:chExt cx="3876" cy="2700"/>
                                              </a:xfrm>
                                            </wpg:grpSpPr>
                                            <wpg:grpSp>
                                              <wpg:cNvPr id="63" name="Group 65"/>
                                              <wpg:cNvGrpSpPr>
                                                <a:grpSpLocks/>
                                              </wpg:cNvGrpSpPr>
                                              <wpg:grpSpPr bwMode="auto">
                                                <a:xfrm>
                                                  <a:off x="6435" y="5220"/>
                                                  <a:ext cx="3876" cy="2700"/>
                                                  <a:chOff x="6435" y="5220"/>
                                                  <a:chExt cx="3876" cy="2700"/>
                                                </a:xfrm>
                                              </wpg:grpSpPr>
                                              <wps:wsp>
                                                <wps:cNvPr id="64" name="Line 66"/>
                                                <wps:cNvCnPr>
                                                  <a:cxnSpLocks noChangeShapeType="1"/>
                                                </wps:cNvCnPr>
                                                <wps:spPr bwMode="auto">
                                                  <a:xfrm flipV="1">
                                                    <a:off x="7290" y="5220"/>
                                                    <a:ext cx="0" cy="270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 type="triangle" w="med" len="med"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65" name="Line 67"/>
                                                <wps:cNvCnPr>
                                                  <a:cxnSpLocks noChangeShapeType="1"/>
                                                </wps:cNvCnPr>
                                                <wps:spPr bwMode="auto">
                                                  <a:xfrm>
                                                    <a:off x="6435" y="7380"/>
                                                    <a:ext cx="3876" cy="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 type="triangle" w="med" len="med"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66" name="Line 68"/>
                                                <wps:cNvCnPr>
                                                  <a:cxnSpLocks noChangeShapeType="1"/>
                                                </wps:cNvCnPr>
                                                <wps:spPr bwMode="auto">
                                                  <a:xfrm flipV="1">
                                                    <a:off x="6948" y="6120"/>
                                                    <a:ext cx="3021" cy="162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67" name="Freeform 69"/>
                                                <wps:cNvSpPr>
                                                  <a:spLocks/>
                                                </wps:cNvSpPr>
                                                <wps:spPr bwMode="auto">
                                                  <a:xfrm>
                                                    <a:off x="8010" y="7147"/>
                                                    <a:ext cx="193" cy="248"/>
                                                  </a:xfrm>
                                                  <a:custGeom>
                                                    <a:avLst/>
                                                    <a:gdLst>
                                                      <a:gd name="T0" fmla="*/ 0 w 193"/>
                                                      <a:gd name="T1" fmla="*/ 23 h 248"/>
                                                      <a:gd name="T2" fmla="*/ 135 w 193"/>
                                                      <a:gd name="T3" fmla="*/ 53 h 248"/>
                                                      <a:gd name="T4" fmla="*/ 165 w 193"/>
                                                      <a:gd name="T5" fmla="*/ 248 h 248"/>
                                                    </a:gdLst>
                                                    <a:ahLst/>
                                                    <a:cxnLst>
                                                      <a:cxn ang="0">
                                                        <a:pos x="T0" y="T1"/>
                                                      </a:cxn>
                                                      <a:cxn ang="0">
                                                        <a:pos x="T2" y="T3"/>
                                                      </a:cxn>
                                                      <a:cxn ang="0">
                                                        <a:pos x="T4" y="T5"/>
                                                      </a:cxn>
                                                    </a:cxnLst>
                                                    <a:rect l="0" t="0" r="r" b="b"/>
                                                    <a:pathLst>
                                                      <a:path w="193" h="248">
                                                        <a:moveTo>
                                                          <a:pt x="0" y="23"/>
                                                        </a:moveTo>
                                                        <a:cubicBezTo>
                                                          <a:pt x="69" y="0"/>
                                                          <a:pt x="76" y="14"/>
                                                          <a:pt x="135" y="53"/>
                                                        </a:cubicBezTo>
                                                        <a:cubicBezTo>
                                                          <a:pt x="193" y="140"/>
                                                          <a:pt x="165" y="80"/>
                                                          <a:pt x="165" y="248"/>
                                                        </a:cubicBezTo>
                                                      </a:path>
                                                    </a:pathLst>
                                                  </a:cu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solidFill>
                                                          <a:srgbClr val="FFFFFF"/>
                                                        </a:solidFill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 rot="0" vert="horz" wrap="square" lIns="91440" tIns="45720" rIns="91440" bIns="45720" anchor="t" anchorCtr="0" upright="1"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68" name="Line 70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V="1">
                                                  <a:off x="7974" y="5580"/>
                                                  <a:ext cx="798" cy="54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 type="triangle" w="med" len="med"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69" name="Line 71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7974" y="6120"/>
                                                  <a:ext cx="798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prstDash val="dash"/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70" name="Line 72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8772" y="5580"/>
                                                  <a:ext cx="0" cy="54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</wpg:grpSp>
                                          <wps:wsp>
                                            <wps:cNvPr id="71" name="Freeform 73"/>
                                            <wps:cNvSpPr>
                                              <a:spLocks/>
                                            </wps:cNvSpPr>
                                            <wps:spPr bwMode="auto">
                                              <a:xfrm>
                                                <a:off x="8160" y="6000"/>
                                                <a:ext cx="90" cy="150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90"/>
                                                  <a:gd name="T1" fmla="*/ 0 h 150"/>
                                                  <a:gd name="T2" fmla="*/ 90 w 90"/>
                                                  <a:gd name="T3" fmla="*/ 150 h 150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T0" y="T1"/>
                                                  </a:cxn>
                                                  <a:cxn ang="0">
                                                    <a:pos x="T2" y="T3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90" h="150">
                                                    <a:moveTo>
                                                      <a:pt x="0" y="0"/>
                                                    </a:moveTo>
                                                    <a:cubicBezTo>
                                                      <a:pt x="78" y="26"/>
                                                      <a:pt x="90" y="72"/>
                                                      <a:pt x="90" y="15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72" name="Text Box 74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7310" y="11484"/>
                                              <a:ext cx="570" cy="54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14:paraId="07C2F767" w14:textId="77777777" w:rsidR="002B256C" w:rsidRPr="00904600" w:rsidRDefault="002B256C" w:rsidP="002B256C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73" name="Text Box 75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7763" y="11679"/>
                                            <a:ext cx="570" cy="5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14:paraId="5D99E935" w14:textId="77777777" w:rsidR="002B256C" w:rsidRPr="00904600" w:rsidRDefault="002B256C" w:rsidP="002B256C">
                                              <w:pPr>
                                                <w:rPr>
                                                  <w:b/>
                                                  <w:bCs/>
                                                  <w:sz w:val="20"/>
                                                  <w:szCs w:val="20"/>
                                                </w:rPr>
                                              </w:pPr>
                                              <w:r>
                                                <w:rPr>
                                                  <w:b/>
                                                  <w:bCs/>
                                                  <w:sz w:val="20"/>
                                                  <w:szCs w:val="20"/>
                                                </w:rPr>
                                                <w:t>A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74" name="Text Box 76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9911" y="10314"/>
                                          <a:ext cx="570" cy="54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7ED94C29" w14:textId="77777777" w:rsidR="002B256C" w:rsidRPr="00904600" w:rsidRDefault="002B256C" w:rsidP="002B256C">
                                            <w:pPr>
                                              <w:rPr>
                                                <w:b/>
                                                <w:bCs/>
                                                <w:sz w:val="20"/>
                                                <w:szCs w:val="20"/>
                                              </w:rPr>
                                            </w:pPr>
                                            <w:r>
                                              <w:rPr>
                                                <w:b/>
                                                <w:bCs/>
                                                <w:sz w:val="20"/>
                                                <w:szCs w:val="20"/>
                                              </w:rPr>
                                              <w:t>z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75" name="Text Box 7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7310" y="9549"/>
                                        <a:ext cx="570" cy="5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0338A274" w14:textId="77777777" w:rsidR="002B256C" w:rsidRPr="00904600" w:rsidRDefault="002B256C" w:rsidP="002B256C">
                                          <w:pPr>
                                            <w:rPr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76" name="Text Box 7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0229" y="11634"/>
                                      <a:ext cx="570" cy="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1FA364B3" w14:textId="77777777" w:rsidR="002B256C" w:rsidRPr="00904600" w:rsidRDefault="002B256C" w:rsidP="002B256C">
                                        <w:pPr>
                                          <w:rPr>
                                            <w:b/>
                                            <w:bCs/>
                                            <w:sz w:val="20"/>
                                            <w:szCs w:val="20"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  <w:bCs/>
                                            <w:sz w:val="20"/>
                                            <w:szCs w:val="20"/>
                                          </w:rPr>
                                          <w:t>x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77" name="Text Box 7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150" y="11439"/>
                                    <a:ext cx="57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AD0B4C8" w14:textId="77777777" w:rsidR="002B256C" w:rsidRPr="00904600" w:rsidRDefault="002B256C" w:rsidP="002B256C">
                                      <w:pPr>
                                        <w:rPr>
                                          <w:b/>
                                          <w:bCs/>
                                          <w:sz w:val="20"/>
                                          <w:szCs w:val="20"/>
                                        </w:rPr>
                                      </w:pPr>
                                      <w:r w:rsidRPr="00904600">
                                        <w:rPr>
                                          <w:b/>
                                          <w:bCs/>
                                          <w:sz w:val="20"/>
                                          <w:szCs w:val="20"/>
                                        </w:rPr>
                                        <w:sym w:font="Symbol" w:char="F061"/>
                                      </w:r>
                                      <w:r>
                                        <w:rPr>
                                          <w:b/>
                                          <w:bCs/>
                                          <w:sz w:val="20"/>
                                          <w:szCs w:val="20"/>
                                        </w:rP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78" name="Text Box 8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29" y="9819"/>
                                  <a:ext cx="469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B48BE75" w14:textId="77777777" w:rsidR="002B256C" w:rsidRPr="00904600" w:rsidRDefault="002B256C" w:rsidP="002B256C">
                                    <w:r w:rsidRPr="00904600">
                                      <w:rPr>
                                        <w:position w:val="-6"/>
                                      </w:rPr>
                                      <w:object w:dxaOrig="180" w:dyaOrig="340" w14:anchorId="18A05E27">
                                        <v:shape id="_x0000_i1748" type="#_x0000_t75" style="width:9pt;height:17pt" o:ole="">
                                          <v:imagedata r:id="rId42" o:title=""/>
                                        </v:shape>
                                        <o:OLEObject Type="Embed" ProgID="Equation.DSMT4" ShapeID="_x0000_i1748" DrawAspect="Content" ObjectID="_1704554760" r:id="rId43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A583A8F" id="Group 54" o:spid="_x0000_s1038" style="position:absolute;margin-left:5.65pt;margin-top:15.55pt;width:201.15pt;height:137.25pt;z-index:251663360" coordorigin="6776,9549" coordsize="4023,27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">
                      <v:group id="Group 57" o:spid="_x0000_s1039" style="position:absolute;left:6776;top:9549;width:4023;height:2745" coordorigin="6776,9549" coordsize="4023,27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hCwwAAANs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QLPL+EHyNkDAAD//wMAUEsBAi0AFAAGAAgAAAAhANvh9svuAAAAhQEAABMAAAAAAAAAAAAA&#10;AAAAAAAAAFtDb250ZW50X1R5cGVzXS54bWxQSwECLQAUAAYACAAAACEAWvQsW78AAAAVAQAACwAA&#10;AAAAAAAAAAAAAAAfAQAAX3JlbHMvLnJlbHNQSwECLQAUAAYACAAAACEAayDYQsMAAADbAAAADwAA&#10;AAAAAAAAAAAAAAAHAgAAZHJzL2Rvd25yZXYueG1sUEsFBgAAAAADAAMAtwAAAPcCAAAAAA==&#10;">
                        <v:group id="Group 58" o:spid="_x0000_s1040" style="position:absolute;left:6776;top:9549;width:4023;height:2745" coordorigin="6776,9549" coordsize="4023,27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kY1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">
                          <v:group id="Group 59" o:spid="_x0000_s1041" style="position:absolute;left:6776;top:9549;width:3876;height:2745" coordorigin="6776,9549" coordsize="3876,27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uOu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">
                            <v:group id="Group 60" o:spid="_x0000_s1042" style="position:absolute;left:6776;top:9594;width:3876;height:2700" coordorigin="6776,9594" coordsize="3876,2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Xfc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zA2fAk/QKa/AAAA//8DAFBLAQItABQABgAIAAAAIQDb4fbL7gAAAIUBAAATAAAAAAAAAAAAAAAA&#10;AAAAAABbQ29udGVudF9UeXBlc10ueG1sUEsBAi0AFAAGAAgAAAAhAFr0LFu/AAAAFQEAAAsAAAAA&#10;AAAAAAAAAAAAHwEAAF9yZWxzLy5yZWxzUEsBAi0AFAAGAAgAAAAhAIUhd9zBAAAA2wAAAA8AAAAA&#10;AAAAAAAAAAAABwIAAGRycy9kb3ducmV2LnhtbFBLBQYAAAAAAwADALcAAAD1AgAAAAA=&#10;">
                              <v:group id="Group 61" o:spid="_x0000_s1043" style="position:absolute;left:6776;top:9594;width:3876;height:2700" coordorigin="6776,9594" coordsize="3876,2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">
                                <v:group id="Group 62" o:spid="_x0000_s1044" style="position:absolute;left:6776;top:9594;width:3876;height:2700" coordorigin="6776,9594" coordsize="3876,2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7Fn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7A+fAk/QKa/AAAA//8DAFBLAQItABQABgAIAAAAIQDb4fbL7gAAAIUBAAATAAAAAAAAAAAAAAAA&#10;AAAAAABbQ29udGVudF9UeXBlc10ueG1sUEsBAi0AFAAGAAgAAAAhAFr0LFu/AAAAFQEAAAsAAAAA&#10;AAAAAAAAAAAAHwEAAF9yZWxzLy5yZWxzUEsBAi0AFAAGAAgAAAAhALU7sWfBAAAA2wAAAA8AAAAA&#10;AAAAAAAAAAAABwIAAGRycy9kb3ducmV2LnhtbFBLBQYAAAAAAwADALcAAAD1AgAAAAA=&#10;">
                                  <v:group id="Group 63" o:spid="_x0000_s1045" style="position:absolute;left:6776;top:9594;width:3876;height:2700" coordorigin="6435,5220" coordsize="3876,2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">
                                    <v:group id="Group 64" o:spid="_x0000_s1046" style="position:absolute;left:6435;top:5220;width:3876;height:2700" coordorigin="6435,5220" coordsize="3876,2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YqL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cgbPL+EHyO0/AAAA//8DAFBLAQItABQABgAIAAAAIQDb4fbL7gAAAIUBAAATAAAAAAAAAAAA&#10;AAAAAAAAAABbQ29udGVudF9UeXBlc10ueG1sUEsBAi0AFAAGAAgAAAAhAFr0LFu/AAAAFQEAAAsA&#10;AAAAAAAAAAAAAAAAHwEAAF9yZWxzLy5yZWxzUEsBAi0AFAAGAAgAAAAhACqliovEAAAA2wAAAA8A&#10;AAAAAAAAAAAAAAAABwIAAGRycy9kb3ducmV2LnhtbFBLBQYAAAAAAwADALcAAAD4AgAAAAA=&#10;">
                                      <v:group id="Group 65" o:spid="_x0000_s1047" style="position:absolute;left:6435;top:5220;width:3876;height:2700" coordorigin="6435,5220" coordsize="3876,2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S8Q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+RReX8IPkKsnAAAA//8DAFBLAQItABQABgAIAAAAIQDb4fbL7gAAAIUBAAATAAAAAAAAAAAA&#10;AAAAAAAAAABbQ29udGVudF9UeXBlc10ueG1sUEsBAi0AFAAGAAgAAAAhAFr0LFu/AAAAFQEAAAsA&#10;AAAAAAAAAAAAAAAAHwEAAF9yZWxzLy5yZWxzUEsBAi0AFAAGAAgAAAAhAEXpLxDEAAAA2wAAAA8A&#10;AAAAAAAAAAAAAAAABwIAAGRycy9kb3ducmV2LnhtbFBLBQYAAAAAAwADALcAAAD4AgAAAAA=&#10;">
                                        <v:line id="Line 66" o:spid="_x0000_s1048" style="position:absolute;flip:y;visibility:visible;mso-wrap-style:square" from="7290,5220" to="7290,7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">
                                          <v:stroke endarrow="block"/>
                                        </v:line>
                                        <v:line id="Line 67" o:spid="_x0000_s1049" style="position:absolute;visibility:visible;mso-wrap-style:square" from="6435,7380" to="10311,7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">
                                          <v:stroke endarrow="block"/>
                                        </v:line>
                                        <v:line id="Line 68" o:spid="_x0000_s1050" style="position:absolute;flip:y;visibility:visible;mso-wrap-style:square" from="6948,6120" to="9969,77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"/>
                                        <v:shape id="Freeform 69" o:spid="_x0000_s1051" style="position:absolute;left:8010;top:7147;width:193;height:248;visibility:visible;mso-wrap-style:square;v-text-anchor:top" coordsize="193,2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" path="m,23c69,,76,14,135,53v58,87,30,27,30,195e" filled="f">
                                          <v:path arrowok="t" o:connecttype="custom" o:connectlocs="0,23;135,53;165,248" o:connectangles="0,0,0"/>
                                        </v:shape>
                                      </v:group>
                                      <v:line id="Line 70" o:spid="_x0000_s1052" style="position:absolute;flip:y;visibility:visible;mso-wrap-style:square" from="7974,5580" to="8772,61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">
                                        <v:stroke endarrow="block"/>
                                      </v:line>
                                      <v:line id="Line 71" o:spid="_x0000_s1053" style="position:absolute;visibility:visible;mso-wrap-style:square" from="7974,6120" to="8772,61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">
                                        <v:stroke dashstyle="dash"/>
                                      </v:line>
                                      <v:line id="Line 72" o:spid="_x0000_s1054" style="position:absolute;visibility:visible;mso-wrap-style:square" from="8772,5580" to="8772,61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"/>
                                    </v:group>
                                    <v:shape id="Freeform 73" o:spid="_x0000_s1055" style="position:absolute;left:8160;top:6000;width:90;height:150;visibility:visible;mso-wrap-style:square;v-text-anchor:top" coordsize="90,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" path="m,c78,26,90,72,90,150e" filled="f">
                                      <v:path arrowok="t" o:connecttype="custom" o:connectlocs="0,0;90,150" o:connectangles="0,0"/>
                                    </v:shape>
                                  </v:group>
                                  <v:shape id="Text Box 74" o:spid="_x0000_s1056" type="#_x0000_t202" style="position:absolute;left:7310;top:11484;width:57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Qu1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PheQF/X+IPkNkvAAAA//8DAFBLAQItABQABgAIAAAAIQDb4fbL7gAAAIUBAAATAAAAAAAAAAAA&#10;AAAAAAAAAABbQ29udGVudF9UeXBlc10ueG1sUEsBAi0AFAAGAAgAAAAhAFr0LFu/AAAAFQEAAAsA&#10;AAAAAAAAAAAAAAAAHwEAAF9yZWxzLy5yZWxzUEsBAi0AFAAGAAgAAAAhAB7BC7XEAAAA2wAAAA8A&#10;AAAAAAAAAAAAAAAABwIAAGRycy9kb3ducmV2LnhtbFBLBQYAAAAAAwADALcAAAD4AgAAAAA=&#10;" filled="f" stroked="f">
                                    <v:textbox>
                                      <w:txbxContent>
                                        <w:p w14:paraId="07C2F767" w14:textId="77777777" w:rsidR="002B256C" w:rsidRPr="00904600" w:rsidRDefault="002B256C" w:rsidP="002B256C">
                                          <w:pPr>
                                            <w:rPr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  <v:shape id="Text Box 75" o:spid="_x0000_s1057" type="#_x0000_t202" style="position:absolute;left:7763;top:11679;width:57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a4u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5RluX+IPkIs/AAAA//8DAFBLAQItABQABgAIAAAAIQDb4fbL7gAAAIUBAAATAAAAAAAAAAAA&#10;AAAAAAAAAABbQ29udGVudF9UeXBlc10ueG1sUEsBAi0AFAAGAAgAAAAhAFr0LFu/AAAAFQEAAAsA&#10;AAAAAAAAAAAAAAAAHwEAAF9yZWxzLy5yZWxzUEsBAi0AFAAGAAgAAAAhAHGNri7EAAAA2wAAAA8A&#10;AAAAAAAAAAAAAAAABwIAAGRycy9kb3ducmV2LnhtbFBLBQYAAAAAAwADALcAAAD4AgAAAAA=&#10;" filled="f" stroked="f">
                                  <v:textbox>
                                    <w:txbxContent>
                                      <w:p w14:paraId="5D99E935" w14:textId="77777777" w:rsidR="002B256C" w:rsidRPr="00904600" w:rsidRDefault="002B256C" w:rsidP="002B256C">
                                        <w:pPr>
                                          <w:rPr>
                                            <w:b/>
                                            <w:bCs/>
                                            <w:sz w:val="20"/>
                                            <w:szCs w:val="20"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  <w:bCs/>
                                            <w:sz w:val="20"/>
                                            <w:szCs w:val="20"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Text Box 76" o:spid="_x0000_s1058" type="#_x0000_t202" style="position:absolute;left:9911;top:10314;width:57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ZDZa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PheQl/X+IPkNkvAAAA//8DAFBLAQItABQABgAIAAAAIQDb4fbL7gAAAIUBAAATAAAAAAAAAAAA&#10;AAAAAAAAAABbQ29udGVudF9UeXBlc10ueG1sUEsBAi0AFAAGAAgAAAAhAFr0LFu/AAAAFQEAAAsA&#10;AAAAAAAAAAAAAAAAHwEAAF9yZWxzLy5yZWxzUEsBAi0AFAAGAAgAAAAhAP5kNlrEAAAA2wAAAA8A&#10;AAAAAAAAAAAAAAAABwIAAGRycy9kb3ducmV2LnhtbFBLBQYAAAAAAwADALcAAAD4AgAAAAA=&#10;" filled="f" stroked="f">
                                <v:textbox>
                                  <w:txbxContent>
                                    <w:p w14:paraId="7ED94C29" w14:textId="77777777" w:rsidR="002B256C" w:rsidRPr="00904600" w:rsidRDefault="002B256C" w:rsidP="002B256C">
                                      <w:pPr>
                                        <w:rPr>
                                          <w:b/>
                                          <w:bCs/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  <w:sz w:val="20"/>
                                          <w:szCs w:val="20"/>
                                        </w:rPr>
                                        <w:t>z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Text Box 77" o:spid="_x0000_s1059" type="#_x0000_t202" style="position:absolute;left:7310;top:9549;width:57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JPB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h4ncHjS/wBMvsFAAD//wMAUEsBAi0AFAAGAAgAAAAhANvh9svuAAAAhQEAABMAAAAAAAAAAAAA&#10;AAAAAAAAAFtDb250ZW50X1R5cGVzXS54bWxQSwECLQAUAAYACAAAACEAWvQsW78AAAAVAQAACwAA&#10;AAAAAAAAAAAAAAAfAQAAX3JlbHMvLnJlbHNQSwECLQAUAAYACAAAACEAkSiTwcMAAADbAAAADwAA&#10;AAAAAAAAAAAAAAAHAgAAZHJzL2Rvd25yZXYueG1sUEsFBgAAAAADAAMAtwAAAPcCAAAAAA==&#10;" filled="f" stroked="f">
                              <v:textbox>
                                <w:txbxContent>
                                  <w:p w14:paraId="0338A274" w14:textId="77777777" w:rsidR="002B256C" w:rsidRPr="00904600" w:rsidRDefault="002B256C" w:rsidP="002B256C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Text Box 78" o:spid="_x0000_s1060" type="#_x0000_t202" style="position:absolute;left:10229;top:11634;width:57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" filled="f" stroked="f">
                            <v:textbox>
                              <w:txbxContent>
                                <w:p w14:paraId="1FA364B3" w14:textId="77777777" w:rsidR="002B256C" w:rsidRPr="00904600" w:rsidRDefault="002B256C" w:rsidP="002B256C">
                                  <w:pPr>
                                    <w:rPr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  <w:t>x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79" o:spid="_x0000_s1061" type="#_x0000_t202" style="position:absolute;left:8150;top:11439;width:57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" filled="f" stroked="f">
                          <v:textbox>
                            <w:txbxContent>
                              <w:p w14:paraId="6AD0B4C8" w14:textId="77777777" w:rsidR="002B256C" w:rsidRPr="00904600" w:rsidRDefault="002B256C" w:rsidP="002B256C">
                                <w:pPr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</w:pPr>
                                <w:r w:rsidRPr="00904600"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sym w:font="Symbol" w:char="F061"/>
                                </w:r>
                                <w:r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</v:group>
                      <v:shape id="Text Box 80" o:spid="_x0000_s1062" type="#_x0000_t202" style="position:absolute;left:8429;top:9819;width:469;height:4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" filled="f" stroked="f">
                        <v:textbox style="mso-fit-shape-to-text:t">
                          <w:txbxContent>
                            <w:p w14:paraId="5B48BE75" w14:textId="77777777" w:rsidR="002B256C" w:rsidRPr="00904600" w:rsidRDefault="002B256C" w:rsidP="002B256C">
                              <w:r w:rsidRPr="00904600">
                                <w:rPr>
                                  <w:position w:val="-6"/>
                                </w:rPr>
                                <w:object w:dxaOrig="180" w:dyaOrig="340" w14:anchorId="18A05E27">
                                  <v:shape id="_x0000_i1748" type="#_x0000_t75" style="width:9pt;height:17pt" o:ole="">
                                    <v:imagedata r:id="rId42" o:title=""/>
                                  </v:shape>
                                  <o:OLEObject Type="Embed" ProgID="Equation.DSMT4" ShapeID="_x0000_i1748" DrawAspect="Content" ObjectID="_1704554760" r:id="rId44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1EC995CD" w14:textId="7A51AA3A" w:rsidR="002B256C" w:rsidRDefault="002B256C" w:rsidP="00A23C67">
            <w:pPr>
              <w:spacing w:line="360" w:lineRule="auto"/>
            </w:pPr>
          </w:p>
          <w:p w14:paraId="36848E00" w14:textId="77777777" w:rsidR="002B256C" w:rsidRDefault="002B256C" w:rsidP="00A23C67">
            <w:pPr>
              <w:spacing w:line="360" w:lineRule="auto"/>
            </w:pPr>
          </w:p>
          <w:p w14:paraId="16485624" w14:textId="77777777" w:rsidR="002B256C" w:rsidRDefault="002B256C" w:rsidP="00A23C67">
            <w:pPr>
              <w:spacing w:line="360" w:lineRule="auto"/>
            </w:pPr>
          </w:p>
          <w:p w14:paraId="701D6922" w14:textId="77777777" w:rsidR="002B256C" w:rsidRDefault="002B256C" w:rsidP="00A23C67">
            <w:pPr>
              <w:spacing w:line="360" w:lineRule="auto"/>
            </w:pPr>
          </w:p>
          <w:p w14:paraId="33573730" w14:textId="77777777" w:rsidR="002B256C" w:rsidRDefault="002B256C" w:rsidP="00A23C67">
            <w:pPr>
              <w:spacing w:line="360" w:lineRule="auto"/>
            </w:pPr>
          </w:p>
          <w:p w14:paraId="33ECED67" w14:textId="77777777" w:rsidR="002B256C" w:rsidRDefault="002B256C" w:rsidP="00A23C67">
            <w:pPr>
              <w:spacing w:line="360" w:lineRule="auto"/>
            </w:pPr>
          </w:p>
          <w:p w14:paraId="235C4E67" w14:textId="77777777" w:rsidR="002B256C" w:rsidRDefault="002B256C" w:rsidP="00A23C67">
            <w:pPr>
              <w:spacing w:line="360" w:lineRule="auto"/>
            </w:pPr>
          </w:p>
          <w:p w14:paraId="78A5B1B6" w14:textId="423675F1" w:rsidR="002B256C" w:rsidRDefault="002B256C" w:rsidP="002B256C">
            <w:pPr>
              <w:spacing w:line="360" w:lineRule="auto"/>
              <w:jc w:val="both"/>
              <w:rPr>
                <w:lang w:val="pt-BR"/>
              </w:rPr>
            </w:pPr>
            <w:r w:rsidRPr="002B256C">
              <w:rPr>
                <w:lang w:val="pt-BR"/>
              </w:rPr>
              <w:lastRenderedPageBreak/>
              <w:t xml:space="preserve">Gọi A là giao điểm của </w:t>
            </w:r>
            <w:r w:rsidRPr="002B256C">
              <w:sym w:font="Symbol" w:char="F044"/>
            </w:r>
            <w:r w:rsidRPr="002B256C">
              <w:rPr>
                <w:lang w:val="pt-BR"/>
              </w:rPr>
              <w:t xml:space="preserve"> với Ox, Az là tia của </w:t>
            </w:r>
            <w:r w:rsidRPr="002B256C">
              <w:sym w:font="Symbol" w:char="F044"/>
            </w:r>
            <w:r w:rsidRPr="002B256C">
              <w:rPr>
                <w:lang w:val="pt-BR"/>
              </w:rPr>
              <w:t xml:space="preserve"> ở về phía trên của Ox. Gọi </w:t>
            </w:r>
            <w:r w:rsidRPr="002B256C">
              <w:sym w:font="Symbol" w:char="F061"/>
            </w:r>
            <w:r w:rsidRPr="002B256C">
              <w:rPr>
                <w:lang w:val="pt-BR"/>
              </w:rPr>
              <w:t xml:space="preserve"> là góc giữa hai tia Ax và Az, ta thấy </w:t>
            </w:r>
            <w:r w:rsidRPr="002B256C">
              <w:rPr>
                <w:position w:val="-6"/>
                <w:lang w:val="pt-BR"/>
              </w:rPr>
              <w:object w:dxaOrig="940" w:dyaOrig="279" w14:anchorId="3FE2BE27">
                <v:shape id="_x0000_i1770" type="#_x0000_t75" style="width:47pt;height:13.95pt" o:ole="">
                  <v:imagedata r:id="rId45" o:title=""/>
                </v:shape>
                <o:OLEObject Type="Embed" ProgID="Equation.DSMT4" ShapeID="_x0000_i1770" DrawAspect="Content" ObjectID="_1704554754" r:id="rId46"/>
              </w:object>
            </w:r>
            <w:r w:rsidRPr="002B256C">
              <w:rPr>
                <w:lang w:val="pt-BR"/>
              </w:rPr>
              <w:t xml:space="preserve">. Hệ số </w:t>
            </w:r>
            <w:r w:rsidRPr="002B256C">
              <w:rPr>
                <w:noProof/>
                <w:position w:val="-6"/>
              </w:rPr>
              <w:drawing>
                <wp:inline distT="0" distB="0" distL="0" distR="0" wp14:anchorId="079F8144" wp14:editId="0D2EC1C8">
                  <wp:extent cx="126365" cy="174625"/>
                  <wp:effectExtent l="0" t="0" r="6985" b="0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365" cy="174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B256C">
              <w:rPr>
                <w:lang w:val="pt-BR"/>
              </w:rPr>
              <w:t xml:space="preserve"> cũng chính là </w:t>
            </w:r>
            <w:r w:rsidRPr="002B256C">
              <w:rPr>
                <w:i/>
                <w:iCs/>
                <w:lang w:val="pt-BR"/>
              </w:rPr>
              <w:t>hệ số góc c</w:t>
            </w:r>
            <w:r w:rsidRPr="002B256C">
              <w:rPr>
                <w:lang w:val="pt-BR"/>
              </w:rPr>
              <w:t xml:space="preserve">ủa đường thẳng </w:t>
            </w:r>
            <w:r w:rsidRPr="002B256C">
              <w:rPr>
                <w:noProof/>
                <w:position w:val="-4"/>
              </w:rPr>
              <w:drawing>
                <wp:inline distT="0" distB="0" distL="0" distR="0" wp14:anchorId="55CCD259" wp14:editId="2DAE7F1E">
                  <wp:extent cx="138430" cy="162560"/>
                  <wp:effectExtent l="0" t="0" r="0" b="8890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430" cy="162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B256C">
              <w:rPr>
                <w:lang w:val="pt-BR"/>
              </w:rPr>
              <w:t xml:space="preserve"> mà ta đã biết. </w:t>
            </w:r>
          </w:p>
          <w:p w14:paraId="3E576F53" w14:textId="3B5695A6" w:rsidR="002B256C" w:rsidRDefault="002B256C" w:rsidP="002B256C">
            <w:pPr>
              <w:spacing w:line="360" w:lineRule="auto"/>
              <w:jc w:val="both"/>
              <w:rPr>
                <w:lang w:val="pt-BR"/>
              </w:rPr>
            </w:pPr>
          </w:p>
          <w:p w14:paraId="03B7DAA0" w14:textId="07DA9265" w:rsidR="002B256C" w:rsidRDefault="002B256C" w:rsidP="002B256C">
            <w:pPr>
              <w:spacing w:line="360" w:lineRule="auto"/>
              <w:jc w:val="both"/>
              <w:rPr>
                <w:lang w:val="pt-BR"/>
              </w:rPr>
            </w:pPr>
            <w:r>
              <w:rPr>
                <w:lang w:val="pt-BR"/>
              </w:rPr>
              <w:t xml:space="preserve">HS thực hành giải </w:t>
            </w:r>
          </w:p>
          <w:p w14:paraId="33A808B1" w14:textId="77777777" w:rsidR="002B256C" w:rsidRPr="002B256C" w:rsidRDefault="002B256C" w:rsidP="002B256C">
            <w:pPr>
              <w:spacing w:line="360" w:lineRule="auto"/>
              <w:jc w:val="both"/>
              <w:rPr>
                <w:lang w:val="pt-BR"/>
              </w:rPr>
            </w:pPr>
          </w:p>
          <w:p w14:paraId="273891EC" w14:textId="77777777" w:rsidR="002B256C" w:rsidRDefault="002B256C" w:rsidP="00A23C67">
            <w:pPr>
              <w:spacing w:line="360" w:lineRule="auto"/>
            </w:pPr>
          </w:p>
          <w:p w14:paraId="4042CFAB" w14:textId="28C259AE" w:rsidR="002B256C" w:rsidRPr="006D6C07" w:rsidRDefault="002B256C" w:rsidP="00A23C67">
            <w:pPr>
              <w:spacing w:line="360" w:lineRule="auto"/>
            </w:pPr>
          </w:p>
        </w:tc>
        <w:tc>
          <w:tcPr>
            <w:tcW w:w="5612" w:type="dxa"/>
            <w:tcBorders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14:paraId="47DAC496" w14:textId="46A6B77F" w:rsidR="002B256C" w:rsidRDefault="002B256C" w:rsidP="002B256C">
            <w:pPr>
              <w:spacing w:line="360" w:lineRule="auto"/>
              <w:jc w:val="both"/>
              <w:rPr>
                <w:b/>
                <w:bCs/>
                <w:i/>
                <w:color w:val="FF0000"/>
              </w:rPr>
            </w:pPr>
            <w:r w:rsidRPr="002B256C">
              <w:rPr>
                <w:b/>
                <w:bCs/>
                <w:i/>
                <w:color w:val="FF0000"/>
              </w:rPr>
              <w:lastRenderedPageBreak/>
              <w:t xml:space="preserve"> </w:t>
            </w:r>
            <w:r w:rsidRPr="002B256C">
              <w:rPr>
                <w:b/>
                <w:bCs/>
                <w:i/>
                <w:iCs/>
                <w:color w:val="FF0000"/>
                <w:u w:val="single"/>
              </w:rPr>
              <w:t>Hệ số góc</w:t>
            </w:r>
            <w:r w:rsidRPr="002B256C">
              <w:rPr>
                <w:b/>
                <w:bCs/>
                <w:i/>
                <w:color w:val="FF0000"/>
              </w:rPr>
              <w:t>:</w:t>
            </w:r>
          </w:p>
          <w:p w14:paraId="1317F935" w14:textId="55CE7794" w:rsidR="002B256C" w:rsidRDefault="002B256C" w:rsidP="002B256C">
            <w:pPr>
              <w:spacing w:line="360" w:lineRule="auto"/>
              <w:jc w:val="both"/>
            </w:pPr>
            <w:r w:rsidRPr="002B256C">
              <w:t xml:space="preserve">Nếu </w:t>
            </w:r>
            <w:r w:rsidRPr="002B256C">
              <w:rPr>
                <w:noProof/>
                <w:position w:val="-12"/>
              </w:rPr>
              <w:drawing>
                <wp:inline distT="0" distB="0" distL="0" distR="0" wp14:anchorId="7080F9D7" wp14:editId="2D28C4B5">
                  <wp:extent cx="391160" cy="228600"/>
                  <wp:effectExtent l="0" t="0" r="8890" b="0"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116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B256C">
              <w:t xml:space="preserve"> thì từ phương trình tham số của </w:t>
            </w:r>
            <w:r w:rsidRPr="002B256C">
              <w:sym w:font="Symbol" w:char="F044"/>
            </w:r>
            <w:r w:rsidRPr="002B256C">
              <w:t xml:space="preserve"> </w:t>
            </w:r>
          </w:p>
          <w:p w14:paraId="52B69581" w14:textId="5E663BFB" w:rsidR="002B256C" w:rsidRPr="002B256C" w:rsidRDefault="002B256C" w:rsidP="002B256C">
            <w:pPr>
              <w:spacing w:line="360" w:lineRule="auto"/>
              <w:jc w:val="both"/>
            </w:pPr>
            <w:r w:rsidRPr="002B256C">
              <w:t xml:space="preserve"> ta có </w:t>
            </w:r>
            <w:r w:rsidRPr="002B256C">
              <w:rPr>
                <w:noProof/>
                <w:position w:val="-48"/>
              </w:rPr>
              <w:drawing>
                <wp:inline distT="0" distB="0" distL="0" distR="0" wp14:anchorId="1EFD92B6" wp14:editId="0AC67BE2">
                  <wp:extent cx="812165" cy="685800"/>
                  <wp:effectExtent l="0" t="0" r="6985" b="0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2165" cy="68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19247C3" w14:textId="140C854A" w:rsidR="002B256C" w:rsidRPr="002B256C" w:rsidRDefault="002B256C" w:rsidP="002B256C">
            <w:pPr>
              <w:spacing w:line="360" w:lineRule="auto"/>
              <w:jc w:val="both"/>
            </w:pPr>
            <w:r w:rsidRPr="002B256C">
              <w:t xml:space="preserve">Suy ra </w:t>
            </w:r>
            <w:r w:rsidRPr="002B256C">
              <w:rPr>
                <w:noProof/>
                <w:position w:val="-30"/>
              </w:rPr>
              <w:drawing>
                <wp:inline distT="0" distB="0" distL="0" distR="0" wp14:anchorId="00F20F49" wp14:editId="5CDC8CA5">
                  <wp:extent cx="1209040" cy="433070"/>
                  <wp:effectExtent l="0" t="0" r="0" b="5080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040" cy="433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B256C">
              <w:t xml:space="preserve">, đặt </w:t>
            </w:r>
            <w:r w:rsidRPr="002B256C">
              <w:rPr>
                <w:position w:val="-30"/>
              </w:rPr>
              <w:object w:dxaOrig="700" w:dyaOrig="680" w14:anchorId="61411BB7">
                <v:shape id="_x0000_i1744" type="#_x0000_t75" style="width:35pt;height:34pt" o:ole="">
                  <v:imagedata r:id="rId52" o:title=""/>
                </v:shape>
                <o:OLEObject Type="Embed" ProgID="Equation.DSMT4" ShapeID="_x0000_i1744" DrawAspect="Content" ObjectID="_1704554755" r:id="rId53"/>
              </w:object>
            </w:r>
            <w:r w:rsidRPr="002B256C">
              <w:t xml:space="preserve"> ta được</w:t>
            </w:r>
          </w:p>
          <w:p w14:paraId="23D7CBC6" w14:textId="77777777" w:rsidR="002B256C" w:rsidRPr="002B256C" w:rsidRDefault="002B256C" w:rsidP="002B256C">
            <w:pPr>
              <w:spacing w:line="360" w:lineRule="auto"/>
              <w:ind w:firstLine="720"/>
              <w:jc w:val="both"/>
              <w:rPr>
                <w:b/>
                <w:bCs/>
                <w:lang w:val="pt-BR"/>
              </w:rPr>
            </w:pPr>
            <w:r w:rsidRPr="002B256C">
              <w:rPr>
                <w:b/>
                <w:bCs/>
                <w:bdr w:val="single" w:sz="4" w:space="0" w:color="auto"/>
              </w:rPr>
              <w:t xml:space="preserve">         </w:t>
            </w:r>
            <w:r w:rsidRPr="002B256C">
              <w:rPr>
                <w:b/>
                <w:bCs/>
                <w:bdr w:val="single" w:sz="4" w:space="0" w:color="auto"/>
                <w:lang w:val="pt-BR"/>
              </w:rPr>
              <w:t xml:space="preserve">y – </w:t>
            </w:r>
            <w:r w:rsidRPr="002B256C">
              <w:rPr>
                <w:b/>
                <w:bCs/>
                <w:color w:val="0066FF"/>
                <w:bdr w:val="single" w:sz="4" w:space="0" w:color="auto"/>
                <w:lang w:val="pt-BR"/>
              </w:rPr>
              <w:t>y</w:t>
            </w:r>
            <w:r w:rsidRPr="002B256C">
              <w:rPr>
                <w:b/>
                <w:bCs/>
                <w:color w:val="0066FF"/>
                <w:bdr w:val="single" w:sz="4" w:space="0" w:color="auto"/>
                <w:vertAlign w:val="subscript"/>
                <w:lang w:val="pt-BR"/>
              </w:rPr>
              <w:t>0</w:t>
            </w:r>
            <w:r w:rsidRPr="002B256C">
              <w:rPr>
                <w:b/>
                <w:bCs/>
                <w:color w:val="0066FF"/>
                <w:bdr w:val="single" w:sz="4" w:space="0" w:color="auto"/>
                <w:lang w:val="pt-BR"/>
              </w:rPr>
              <w:t xml:space="preserve"> =</w:t>
            </w:r>
            <w:r w:rsidRPr="002B256C">
              <w:rPr>
                <w:b/>
                <w:bCs/>
                <w:bdr w:val="single" w:sz="4" w:space="0" w:color="auto"/>
                <w:lang w:val="pt-BR"/>
              </w:rPr>
              <w:t xml:space="preserve"> </w:t>
            </w:r>
            <w:r w:rsidRPr="002B256C">
              <w:rPr>
                <w:b/>
                <w:bCs/>
                <w:color w:val="00B050"/>
                <w:bdr w:val="single" w:sz="4" w:space="0" w:color="auto"/>
                <w:lang w:val="pt-BR"/>
              </w:rPr>
              <w:t>k</w:t>
            </w:r>
            <w:r w:rsidRPr="002B256C">
              <w:rPr>
                <w:b/>
                <w:bCs/>
                <w:bdr w:val="single" w:sz="4" w:space="0" w:color="auto"/>
                <w:lang w:val="pt-BR"/>
              </w:rPr>
              <w:t xml:space="preserve">(x – </w:t>
            </w:r>
            <w:r w:rsidRPr="002B256C">
              <w:rPr>
                <w:b/>
                <w:bCs/>
                <w:color w:val="0066FF"/>
                <w:bdr w:val="single" w:sz="4" w:space="0" w:color="auto"/>
                <w:lang w:val="pt-BR"/>
              </w:rPr>
              <w:t>x</w:t>
            </w:r>
            <w:r w:rsidRPr="002B256C">
              <w:rPr>
                <w:b/>
                <w:bCs/>
                <w:color w:val="0066FF"/>
                <w:bdr w:val="single" w:sz="4" w:space="0" w:color="auto"/>
                <w:vertAlign w:val="subscript"/>
                <w:lang w:val="pt-BR"/>
              </w:rPr>
              <w:t>0</w:t>
            </w:r>
            <w:r w:rsidRPr="002B256C">
              <w:rPr>
                <w:b/>
                <w:bCs/>
                <w:bdr w:val="single" w:sz="4" w:space="0" w:color="auto"/>
                <w:lang w:val="pt-BR"/>
              </w:rPr>
              <w:t>)</w:t>
            </w:r>
            <w:r w:rsidRPr="002B256C">
              <w:rPr>
                <w:b/>
                <w:bCs/>
                <w:bdr w:val="single" w:sz="4" w:space="0" w:color="auto"/>
                <w:lang w:val="pt-BR"/>
              </w:rPr>
              <w:tab/>
              <w:t xml:space="preserve">(3)   </w:t>
            </w:r>
            <w:r w:rsidRPr="002B256C">
              <w:rPr>
                <w:b/>
                <w:bCs/>
                <w:lang w:val="pt-BR"/>
              </w:rPr>
              <w:tab/>
            </w:r>
          </w:p>
          <w:p w14:paraId="301034A0" w14:textId="1A4F7320" w:rsidR="002B256C" w:rsidRPr="002B256C" w:rsidRDefault="002B256C" w:rsidP="002B256C">
            <w:pPr>
              <w:spacing w:line="360" w:lineRule="auto"/>
              <w:jc w:val="both"/>
              <w:rPr>
                <w:lang w:val="pt-BR"/>
              </w:rPr>
            </w:pPr>
            <w:r w:rsidRPr="002B256C">
              <w:sym w:font="Wingdings" w:char="F0D8"/>
            </w:r>
            <w:r w:rsidRPr="002B256C">
              <w:rPr>
                <w:lang w:val="pt-BR"/>
              </w:rPr>
              <w:t xml:space="preserve"> Phương trình (3) gọi là </w:t>
            </w:r>
            <w:r w:rsidRPr="002B256C">
              <w:rPr>
                <w:i/>
                <w:iCs/>
                <w:color w:val="FF0000"/>
                <w:lang w:val="pt-BR"/>
              </w:rPr>
              <w:t>phương trình của đường thẳng theo hệ số góc</w:t>
            </w:r>
            <w:r w:rsidRPr="002B256C">
              <w:rPr>
                <w:color w:val="FF0000"/>
                <w:lang w:val="pt-BR"/>
              </w:rPr>
              <w:t>.</w:t>
            </w:r>
          </w:p>
          <w:p w14:paraId="6EAC6825" w14:textId="77777777" w:rsidR="002B256C" w:rsidRDefault="002B256C" w:rsidP="002B256C">
            <w:pPr>
              <w:spacing w:line="360" w:lineRule="auto"/>
              <w:jc w:val="both"/>
              <w:rPr>
                <w:b/>
                <w:bCs/>
                <w:iCs/>
                <w:u w:val="single"/>
                <w:lang w:val="pt-BR"/>
              </w:rPr>
            </w:pPr>
          </w:p>
          <w:p w14:paraId="78648A34" w14:textId="77777777" w:rsidR="002B256C" w:rsidRDefault="002B256C" w:rsidP="002B256C">
            <w:pPr>
              <w:spacing w:line="360" w:lineRule="auto"/>
              <w:jc w:val="both"/>
              <w:rPr>
                <w:b/>
                <w:bCs/>
                <w:iCs/>
                <w:u w:val="single"/>
                <w:lang w:val="pt-BR"/>
              </w:rPr>
            </w:pPr>
          </w:p>
          <w:p w14:paraId="3E9B2327" w14:textId="77777777" w:rsidR="002B256C" w:rsidRDefault="002B256C" w:rsidP="002B256C">
            <w:pPr>
              <w:spacing w:line="360" w:lineRule="auto"/>
              <w:jc w:val="both"/>
              <w:rPr>
                <w:b/>
                <w:bCs/>
                <w:iCs/>
                <w:u w:val="single"/>
                <w:lang w:val="pt-BR"/>
              </w:rPr>
            </w:pPr>
          </w:p>
          <w:p w14:paraId="05146176" w14:textId="77777777" w:rsidR="002B256C" w:rsidRDefault="002B256C" w:rsidP="002B256C">
            <w:pPr>
              <w:spacing w:line="360" w:lineRule="auto"/>
              <w:jc w:val="both"/>
              <w:rPr>
                <w:b/>
                <w:bCs/>
                <w:iCs/>
                <w:u w:val="single"/>
                <w:lang w:val="pt-BR"/>
              </w:rPr>
            </w:pPr>
          </w:p>
          <w:p w14:paraId="61778BAE" w14:textId="77777777" w:rsidR="002B256C" w:rsidRDefault="002B256C" w:rsidP="002B256C">
            <w:pPr>
              <w:spacing w:line="360" w:lineRule="auto"/>
              <w:jc w:val="both"/>
              <w:rPr>
                <w:b/>
                <w:bCs/>
                <w:iCs/>
                <w:u w:val="single"/>
                <w:lang w:val="pt-BR"/>
              </w:rPr>
            </w:pPr>
          </w:p>
          <w:p w14:paraId="25F8ABD8" w14:textId="79EBADCD" w:rsidR="002B256C" w:rsidRPr="002B256C" w:rsidRDefault="002B256C" w:rsidP="002B256C">
            <w:pPr>
              <w:spacing w:line="360" w:lineRule="auto"/>
              <w:jc w:val="both"/>
              <w:rPr>
                <w:lang w:val="pt-BR"/>
              </w:rPr>
            </w:pPr>
            <w:r w:rsidRPr="002B256C">
              <w:rPr>
                <w:b/>
                <w:bCs/>
                <w:iCs/>
                <w:u w:val="single"/>
                <w:lang w:val="pt-BR"/>
              </w:rPr>
              <w:t>Ví dụ 3</w:t>
            </w:r>
            <w:r w:rsidRPr="002B256C">
              <w:rPr>
                <w:lang w:val="pt-BR"/>
              </w:rPr>
              <w:t>: Lập phương trình đường thẳng (d) đi qua M(5; 2) và có hệ số góc k = 7.</w:t>
            </w:r>
          </w:p>
          <w:p w14:paraId="57B8F13B" w14:textId="4B07EC9D" w:rsidR="002B256C" w:rsidRPr="002B256C" w:rsidRDefault="002B256C" w:rsidP="002B256C">
            <w:pPr>
              <w:spacing w:line="360" w:lineRule="auto"/>
              <w:jc w:val="both"/>
              <w:rPr>
                <w:lang w:val="pt-BR"/>
              </w:rPr>
            </w:pPr>
            <w:r w:rsidRPr="002B256C">
              <w:rPr>
                <w:b/>
                <w:bCs/>
                <w:iCs/>
                <w:u w:val="single"/>
                <w:lang w:val="pt-BR"/>
              </w:rPr>
              <w:t>Ví dụ 4</w:t>
            </w:r>
            <w:r w:rsidRPr="002B256C">
              <w:rPr>
                <w:b/>
                <w:bCs/>
                <w:lang w:val="pt-BR"/>
              </w:rPr>
              <w:t xml:space="preserve">: </w:t>
            </w:r>
            <w:r w:rsidRPr="002B256C">
              <w:rPr>
                <w:lang w:val="pt-BR"/>
              </w:rPr>
              <w:t xml:space="preserve">Viết phương trình tham số của đường thẳng </w:t>
            </w:r>
            <w:r w:rsidRPr="002B256C">
              <w:rPr>
                <w:noProof/>
                <w:position w:val="-4"/>
              </w:rPr>
              <w:drawing>
                <wp:inline distT="0" distB="0" distL="0" distR="0" wp14:anchorId="4D136F11" wp14:editId="32358A50">
                  <wp:extent cx="138430" cy="162560"/>
                  <wp:effectExtent l="0" t="0" r="0" b="8890"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430" cy="162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B256C">
              <w:rPr>
                <w:lang w:val="pt-BR"/>
              </w:rPr>
              <w:t xml:space="preserve"> biết rằng:</w:t>
            </w:r>
          </w:p>
          <w:p w14:paraId="6D0B5054" w14:textId="61C94960" w:rsidR="002B256C" w:rsidRPr="002B256C" w:rsidRDefault="002B256C" w:rsidP="002B256C">
            <w:pPr>
              <w:spacing w:line="360" w:lineRule="auto"/>
              <w:jc w:val="both"/>
              <w:rPr>
                <w:lang w:val="pt-BR"/>
              </w:rPr>
            </w:pPr>
            <w:r w:rsidRPr="002B256C">
              <w:rPr>
                <w:lang w:val="pt-BR"/>
              </w:rPr>
              <w:t xml:space="preserve">a) </w:t>
            </w:r>
            <w:r w:rsidRPr="002B256C">
              <w:rPr>
                <w:noProof/>
                <w:position w:val="-4"/>
              </w:rPr>
              <w:drawing>
                <wp:inline distT="0" distB="0" distL="0" distR="0" wp14:anchorId="7D98C8AC" wp14:editId="4C833D08">
                  <wp:extent cx="138430" cy="162560"/>
                  <wp:effectExtent l="0" t="0" r="0" b="8890"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430" cy="162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B256C">
              <w:rPr>
                <w:lang w:val="pt-BR"/>
              </w:rPr>
              <w:t xml:space="preserve"> đi qua điểm </w:t>
            </w:r>
            <w:r w:rsidRPr="002B256C">
              <w:rPr>
                <w:noProof/>
                <w:position w:val="-14"/>
              </w:rPr>
              <w:drawing>
                <wp:inline distT="0" distB="0" distL="0" distR="0" wp14:anchorId="69576518" wp14:editId="6698280D">
                  <wp:extent cx="535305" cy="252730"/>
                  <wp:effectExtent l="0" t="0" r="0" b="0"/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5305" cy="252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B256C">
              <w:rPr>
                <w:lang w:val="pt-BR"/>
              </w:rPr>
              <w:t xml:space="preserve"> và có vectơ chỉ phương </w:t>
            </w:r>
            <w:r w:rsidRPr="002B256C">
              <w:rPr>
                <w:noProof/>
                <w:position w:val="-14"/>
              </w:rPr>
              <w:drawing>
                <wp:inline distT="0" distB="0" distL="0" distR="0" wp14:anchorId="58CE383D" wp14:editId="32D439D7">
                  <wp:extent cx="649605" cy="264795"/>
                  <wp:effectExtent l="0" t="0" r="0" b="1905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9605" cy="264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B256C">
              <w:rPr>
                <w:lang w:val="pt-BR"/>
              </w:rPr>
              <w:t>.</w:t>
            </w:r>
          </w:p>
          <w:p w14:paraId="661595EF" w14:textId="6865B22F" w:rsidR="002B256C" w:rsidRPr="002B256C" w:rsidRDefault="002B256C" w:rsidP="002B256C">
            <w:pPr>
              <w:spacing w:line="360" w:lineRule="auto"/>
              <w:jc w:val="both"/>
              <w:rPr>
                <w:lang w:val="pt-BR"/>
              </w:rPr>
            </w:pPr>
            <w:r w:rsidRPr="002B256C">
              <w:rPr>
                <w:lang w:val="pt-BR"/>
              </w:rPr>
              <w:t xml:space="preserve">b) </w:t>
            </w:r>
            <w:r w:rsidRPr="002B256C">
              <w:rPr>
                <w:noProof/>
                <w:position w:val="-4"/>
              </w:rPr>
              <w:drawing>
                <wp:inline distT="0" distB="0" distL="0" distR="0" wp14:anchorId="7A5052ED" wp14:editId="31E2E486">
                  <wp:extent cx="138430" cy="162560"/>
                  <wp:effectExtent l="0" t="0" r="0" b="8890"/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430" cy="162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B256C">
              <w:rPr>
                <w:lang w:val="pt-BR"/>
              </w:rPr>
              <w:t xml:space="preserve"> đi qua </w:t>
            </w:r>
            <w:r w:rsidRPr="002B256C">
              <w:rPr>
                <w:noProof/>
                <w:position w:val="-14"/>
              </w:rPr>
              <w:drawing>
                <wp:inline distT="0" distB="0" distL="0" distR="0" wp14:anchorId="768A34F9" wp14:editId="7C4F847D">
                  <wp:extent cx="535305" cy="252730"/>
                  <wp:effectExtent l="0" t="0" r="0" b="0"/>
                  <wp:docPr id="4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5305" cy="252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B256C">
              <w:rPr>
                <w:lang w:val="pt-BR"/>
              </w:rPr>
              <w:t xml:space="preserve"> và có hệ số góc </w:t>
            </w:r>
            <w:r w:rsidRPr="002B256C">
              <w:rPr>
                <w:noProof/>
                <w:position w:val="-6"/>
              </w:rPr>
              <w:drawing>
                <wp:inline distT="0" distB="0" distL="0" distR="0" wp14:anchorId="2F1F1D6F" wp14:editId="57A5508A">
                  <wp:extent cx="445135" cy="174625"/>
                  <wp:effectExtent l="0" t="0" r="0" b="0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5135" cy="174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B256C">
              <w:rPr>
                <w:lang w:val="pt-BR"/>
              </w:rPr>
              <w:t>.</w:t>
            </w:r>
          </w:p>
          <w:p w14:paraId="4A63B4CA" w14:textId="78BF9F89" w:rsidR="002B256C" w:rsidRPr="002B256C" w:rsidRDefault="002B256C" w:rsidP="002B256C">
            <w:pPr>
              <w:spacing w:line="360" w:lineRule="auto"/>
              <w:jc w:val="both"/>
            </w:pPr>
          </w:p>
          <w:p w14:paraId="30D0B005" w14:textId="77777777" w:rsidR="002B256C" w:rsidRPr="006D6C07" w:rsidRDefault="002B256C" w:rsidP="002B256C">
            <w:pPr>
              <w:spacing w:line="360" w:lineRule="auto"/>
              <w:jc w:val="both"/>
            </w:pPr>
          </w:p>
        </w:tc>
      </w:tr>
    </w:tbl>
    <w:p w14:paraId="17FAF8C1" w14:textId="77777777" w:rsidR="002B256C" w:rsidRDefault="002B256C" w:rsidP="002B256C">
      <w:pPr>
        <w:spacing w:line="360" w:lineRule="auto"/>
        <w:rPr>
          <w:b/>
          <w:bCs/>
        </w:rPr>
      </w:pPr>
    </w:p>
    <w:p w14:paraId="4EA5F096" w14:textId="47E42F64" w:rsidR="002B256C" w:rsidRPr="006D6C07" w:rsidRDefault="002B256C" w:rsidP="002B256C">
      <w:pPr>
        <w:spacing w:line="360" w:lineRule="auto"/>
      </w:pPr>
      <w:r w:rsidRPr="006D6C07">
        <w:rPr>
          <w:b/>
          <w:bCs/>
        </w:rPr>
        <w:t>4. Củng cố :</w:t>
      </w:r>
    </w:p>
    <w:p w14:paraId="4F0B8036" w14:textId="77777777" w:rsidR="002B256C" w:rsidRPr="006D6C07" w:rsidRDefault="002B256C" w:rsidP="002B256C">
      <w:pPr>
        <w:spacing w:line="360" w:lineRule="auto"/>
      </w:pPr>
      <w:r w:rsidRPr="006D6C07">
        <w:tab/>
        <w:t>-Nhắc lại định nghĩa vectơ chỉ phương của đường thẳng ? PTTS của đường thẳng đi</w:t>
      </w:r>
      <w:r w:rsidRPr="006D6C07">
        <w:rPr>
          <w:lang w:val="vi-VN"/>
        </w:rPr>
        <w:t xml:space="preserve"> qua M(x</w:t>
      </w:r>
      <w:r w:rsidRPr="006D6C07">
        <w:rPr>
          <w:vertAlign w:val="subscript"/>
          <w:lang w:val="vi-VN"/>
        </w:rPr>
        <w:t>0</w:t>
      </w:r>
      <w:r w:rsidRPr="006D6C07">
        <w:rPr>
          <w:lang w:val="vi-VN"/>
        </w:rPr>
        <w:t>;y</w:t>
      </w:r>
      <w:r w:rsidRPr="006D6C07">
        <w:rPr>
          <w:vertAlign w:val="subscript"/>
          <w:lang w:val="vi-VN"/>
        </w:rPr>
        <w:t>0</w:t>
      </w:r>
      <w:r w:rsidRPr="006D6C07">
        <w:rPr>
          <w:lang w:val="vi-VN"/>
        </w:rPr>
        <w:t xml:space="preserve">) có vt chỉ phương </w:t>
      </w:r>
      <w:r w:rsidRPr="006D6C07">
        <w:rPr>
          <w:noProof/>
          <w:position w:val="-12"/>
          <w:lang w:val="vi-VN"/>
        </w:rPr>
        <w:drawing>
          <wp:inline distT="0" distB="0" distL="0" distR="0" wp14:anchorId="3E3EBFC3" wp14:editId="084F73CF">
            <wp:extent cx="697865" cy="330835"/>
            <wp:effectExtent l="0" t="0" r="698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7865" cy="330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6C07">
        <w:t xml:space="preserve">? Liên hệ giữa </w:t>
      </w:r>
      <w:r w:rsidRPr="006D6C07">
        <w:rPr>
          <w:position w:val="-6"/>
        </w:rPr>
        <w:object w:dxaOrig="220" w:dyaOrig="440" w14:anchorId="6B1A891D">
          <v:shape id="_x0000_i1058" type="#_x0000_t75" style="width:11pt;height:22pt" o:ole="">
            <v:imagedata r:id="rId11" o:title=""/>
          </v:shape>
          <o:OLEObject Type="Embed" ProgID="Equation.DSMT4" ShapeID="_x0000_i1058" DrawAspect="Content" ObjectID="_1704554756" r:id="rId61"/>
        </w:object>
      </w:r>
      <w:r w:rsidRPr="006D6C07">
        <w:t xml:space="preserve"> xét k ?</w:t>
      </w:r>
    </w:p>
    <w:p w14:paraId="074269AB" w14:textId="77777777" w:rsidR="002B256C" w:rsidRPr="006D6C07" w:rsidRDefault="002B256C" w:rsidP="002B256C">
      <w:pPr>
        <w:spacing w:line="360" w:lineRule="auto"/>
        <w:rPr>
          <w:b/>
          <w:bCs/>
        </w:rPr>
      </w:pPr>
      <w:r w:rsidRPr="006D6C07">
        <w:rPr>
          <w:b/>
          <w:bCs/>
        </w:rPr>
        <w:t>5. Hướng dẫn học ở nhà :</w:t>
      </w:r>
    </w:p>
    <w:p w14:paraId="19DC74A1" w14:textId="3DD5B12B" w:rsidR="002B256C" w:rsidRPr="006D6C07" w:rsidRDefault="002B256C" w:rsidP="002B256C">
      <w:pPr>
        <w:spacing w:line="360" w:lineRule="auto"/>
      </w:pPr>
      <w:r w:rsidRPr="006D6C07">
        <w:rPr>
          <w:b/>
          <w:bCs/>
        </w:rPr>
        <w:tab/>
      </w:r>
      <w:r w:rsidRPr="006D6C07">
        <w:t>-Xem lại lý thuyết đã học, làm các bài tập SGK xét xem trước phần còn lại của bài để tiết sau học lý thuyết</w:t>
      </w:r>
      <w:r>
        <w:t xml:space="preserve"> tiếp theo </w:t>
      </w:r>
    </w:p>
    <w:p w14:paraId="790183D7" w14:textId="2EC0FAF3" w:rsidR="002B256C" w:rsidRPr="006D6C07" w:rsidRDefault="002B256C" w:rsidP="002B256C">
      <w:pPr>
        <w:spacing w:line="360" w:lineRule="auto"/>
        <w:rPr>
          <w:b/>
        </w:rPr>
      </w:pPr>
      <w:r w:rsidRPr="006D6C07">
        <w:rPr>
          <w:b/>
        </w:rPr>
        <w:t xml:space="preserve">VI.Bổ sung rút kinh nghiệm: </w:t>
      </w:r>
    </w:p>
    <w:p w14:paraId="4A2BBC0D" w14:textId="77777777" w:rsidR="002B256C" w:rsidRPr="006D6C07" w:rsidRDefault="002B256C" w:rsidP="002B256C">
      <w:pPr>
        <w:tabs>
          <w:tab w:val="right" w:leader="dot" w:pos="10010"/>
        </w:tabs>
        <w:spacing w:line="360" w:lineRule="auto"/>
      </w:pPr>
      <w:r w:rsidRPr="006D6C07">
        <w:tab/>
      </w:r>
    </w:p>
    <w:p w14:paraId="0ADA1CC3" w14:textId="77777777" w:rsidR="002B256C" w:rsidRPr="006D6C07" w:rsidRDefault="002B256C" w:rsidP="002B256C">
      <w:pPr>
        <w:tabs>
          <w:tab w:val="right" w:leader="dot" w:pos="10010"/>
        </w:tabs>
        <w:spacing w:line="360" w:lineRule="auto"/>
      </w:pPr>
      <w:r w:rsidRPr="006D6C07">
        <w:tab/>
      </w:r>
    </w:p>
    <w:p w14:paraId="6C8E16BD" w14:textId="77777777" w:rsidR="002B256C" w:rsidRPr="006D6C07" w:rsidRDefault="002B256C" w:rsidP="002B256C">
      <w:pPr>
        <w:tabs>
          <w:tab w:val="right" w:leader="dot" w:pos="10010"/>
        </w:tabs>
        <w:spacing w:line="360" w:lineRule="auto"/>
      </w:pPr>
      <w:r w:rsidRPr="006D6C07">
        <w:tab/>
      </w:r>
    </w:p>
    <w:p w14:paraId="220B4FD1" w14:textId="77777777" w:rsidR="002B256C" w:rsidRPr="006D6C07" w:rsidRDefault="002B256C" w:rsidP="002B256C">
      <w:pPr>
        <w:tabs>
          <w:tab w:val="right" w:leader="dot" w:pos="10010"/>
        </w:tabs>
        <w:spacing w:line="360" w:lineRule="auto"/>
      </w:pPr>
      <w:r w:rsidRPr="006D6C07">
        <w:tab/>
      </w:r>
    </w:p>
    <w:p w14:paraId="2701C1D8" w14:textId="77777777" w:rsidR="005450DE" w:rsidRDefault="005450DE"/>
    <w:sectPr w:rsidR="005450DE" w:rsidSect="002B256C">
      <w:pgSz w:w="12240" w:h="15840"/>
      <w:pgMar w:top="81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5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B256C"/>
    <w:rsid w:val="002B256C"/>
    <w:rsid w:val="004D6688"/>
    <w:rsid w:val="005450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F9F30F5"/>
  <w15:chartTrackingRefBased/>
  <w15:docId w15:val="{EE64295A-BD80-47E5-B3CF-C6B1306954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B256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26" Type="http://schemas.openxmlformats.org/officeDocument/2006/relationships/image" Target="media/image12.wmf"/><Relationship Id="rId39" Type="http://schemas.openxmlformats.org/officeDocument/2006/relationships/image" Target="media/image20.wmf"/><Relationship Id="rId21" Type="http://schemas.openxmlformats.org/officeDocument/2006/relationships/oleObject" Target="embeddings/oleObject10.bin"/><Relationship Id="rId34" Type="http://schemas.openxmlformats.org/officeDocument/2006/relationships/image" Target="media/image16.wmf"/><Relationship Id="rId42" Type="http://schemas.openxmlformats.org/officeDocument/2006/relationships/image" Target="media/image21.wmf"/><Relationship Id="rId47" Type="http://schemas.openxmlformats.org/officeDocument/2006/relationships/image" Target="media/image23.wmf"/><Relationship Id="rId50" Type="http://schemas.openxmlformats.org/officeDocument/2006/relationships/image" Target="media/image26.wmf"/><Relationship Id="rId55" Type="http://schemas.openxmlformats.org/officeDocument/2006/relationships/image" Target="media/image30.wmf"/><Relationship Id="rId63" Type="http://schemas.openxmlformats.org/officeDocument/2006/relationships/theme" Target="theme/theme1.xml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9.wmf"/><Relationship Id="rId62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oleObject" Target="embeddings/oleObject22.bin"/><Relationship Id="rId58" Type="http://schemas.openxmlformats.org/officeDocument/2006/relationships/image" Target="media/image33.wmf"/><Relationship Id="rId5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image" Target="media/image13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5.wmf"/><Relationship Id="rId57" Type="http://schemas.openxmlformats.org/officeDocument/2006/relationships/image" Target="media/image32.wmf"/><Relationship Id="rId61" Type="http://schemas.openxmlformats.org/officeDocument/2006/relationships/oleObject" Target="embeddings/oleObject23.bin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8.wmf"/><Relationship Id="rId60" Type="http://schemas.openxmlformats.org/officeDocument/2006/relationships/image" Target="media/image35.wmf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image" Target="media/image6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4.wmf"/><Relationship Id="rId56" Type="http://schemas.openxmlformats.org/officeDocument/2006/relationships/image" Target="media/image31.wmf"/><Relationship Id="rId8" Type="http://schemas.openxmlformats.org/officeDocument/2006/relationships/oleObject" Target="embeddings/oleObject2.bin"/><Relationship Id="rId51" Type="http://schemas.openxmlformats.org/officeDocument/2006/relationships/image" Target="media/image27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9.wmf"/><Relationship Id="rId46" Type="http://schemas.openxmlformats.org/officeDocument/2006/relationships/oleObject" Target="embeddings/oleObject21.bin"/><Relationship Id="rId59" Type="http://schemas.openxmlformats.org/officeDocument/2006/relationships/image" Target="media/image3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4</Pages>
  <Words>637</Words>
  <Characters>3637</Characters>
  <Application>Microsoft Office Word</Application>
  <DocSecurity>0</DocSecurity>
  <Lines>30</Lines>
  <Paragraphs>8</Paragraphs>
  <ScaleCrop>false</ScaleCrop>
  <Company/>
  <LinksUpToDate>false</LinksUpToDate>
  <CharactersWithSpaces>42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iep Nguyen</dc:creator>
  <cp:keywords/>
  <dc:description/>
  <cp:lastModifiedBy>Hiep Nguyen</cp:lastModifiedBy>
  <cp:revision>2</cp:revision>
  <dcterms:created xsi:type="dcterms:W3CDTF">2022-01-24T10:54:00Z</dcterms:created>
  <dcterms:modified xsi:type="dcterms:W3CDTF">2022-01-24T11:16:00Z</dcterms:modified>
</cp:coreProperties>
</file>